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doc" ContentType="application/msword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77B5" w:rsidRPr="005977B5" w:rsidRDefault="005977B5" w:rsidP="005977B5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977B5">
        <w:rPr>
          <w:rFonts w:ascii="Times New Roman" w:hAnsi="Times New Roman" w:cs="Times New Roman"/>
          <w:b/>
          <w:sz w:val="32"/>
          <w:szCs w:val="32"/>
        </w:rPr>
        <w:t>Контрольная работа №3.</w:t>
      </w:r>
    </w:p>
    <w:p w:rsidR="005977B5" w:rsidRPr="005977B5" w:rsidRDefault="005977B5" w:rsidP="005977B5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977B5">
        <w:rPr>
          <w:rFonts w:ascii="Times New Roman" w:hAnsi="Times New Roman" w:cs="Times New Roman"/>
          <w:b/>
          <w:sz w:val="32"/>
          <w:szCs w:val="32"/>
        </w:rPr>
        <w:t>«Неопределенный интеграл. Определенный интегралы и его приложения».</w:t>
      </w:r>
    </w:p>
    <w:p w:rsidR="005977B5" w:rsidRDefault="005977B5" w:rsidP="005977B5">
      <w:pPr>
        <w:pStyle w:val="a4"/>
        <w:spacing w:after="120"/>
        <w:ind w:firstLine="454"/>
        <w:jc w:val="both"/>
      </w:pPr>
      <w:r>
        <w:rPr>
          <w:b/>
          <w:szCs w:val="28"/>
        </w:rPr>
        <w:t>1.ЗАДАНИЕ</w:t>
      </w:r>
      <w:r>
        <w:rPr>
          <w:szCs w:val="28"/>
        </w:rPr>
        <w:t>. Вычислить неопределенные интегралы:</w:t>
      </w: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1"/>
        <w:gridCol w:w="3263"/>
        <w:gridCol w:w="3255"/>
        <w:gridCol w:w="3271"/>
      </w:tblGrid>
      <w:tr w:rsidR="005977B5" w:rsidTr="005977B5">
        <w:tc>
          <w:tcPr>
            <w:tcW w:w="641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P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</w:rPr>
            </w:pPr>
            <w:r w:rsidRPr="005977B5">
              <w:rPr>
                <w:b/>
                <w:szCs w:val="28"/>
              </w:rPr>
              <w:t>1.</w:t>
            </w:r>
          </w:p>
        </w:tc>
        <w:tc>
          <w:tcPr>
            <w:tcW w:w="3263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r w:rsidRPr="005977B5">
              <w:rPr>
                <w:szCs w:val="28"/>
              </w:rPr>
              <w:t>1)</w:t>
            </w:r>
            <w:r>
              <w:rPr>
                <w:szCs w:val="28"/>
              </w:rPr>
              <w:t xml:space="preserve"> </w:t>
            </w:r>
            <w:r w:rsidRPr="00D4544A">
              <w:rPr>
                <w:szCs w:val="28"/>
              </w:rPr>
              <w:object w:dxaOrig="18000" w:dyaOrig="117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Объект1" o:spid="_x0000_i1051" type="#_x0000_t75" style="width:75pt;height:48.75pt;visibility:visible;mso-wrap-style:square" o:ole="">
                  <v:imagedata r:id="rId6" o:title=""/>
                </v:shape>
                <o:OLEObject Type="Embed" ProgID="Equation.DSMT4" ShapeID="Объект1" DrawAspect="Content" ObjectID="_1484415999" r:id="rId7"/>
              </w:object>
            </w:r>
            <w:r w:rsidRPr="005977B5">
              <w:rPr>
                <w:szCs w:val="28"/>
              </w:rPr>
              <w:t>;</w:t>
            </w:r>
          </w:p>
        </w:tc>
        <w:tc>
          <w:tcPr>
            <w:tcW w:w="325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r w:rsidRPr="005977B5">
              <w:rPr>
                <w:szCs w:val="28"/>
              </w:rPr>
              <w:t>2)</w:t>
            </w:r>
            <w:r>
              <w:rPr>
                <w:szCs w:val="28"/>
              </w:rPr>
              <w:t xml:space="preserve"> </w:t>
            </w:r>
            <w:r w:rsidRPr="00D4544A">
              <w:rPr>
                <w:szCs w:val="28"/>
              </w:rPr>
              <w:object w:dxaOrig="28800" w:dyaOrig="21600">
                <v:shape id="Объект2" o:spid="_x0000_i1052" type="#_x0000_t75" style="width:60.75pt;height:45pt;visibility:visible;mso-wrap-style:square" o:ole="">
                  <v:imagedata r:id="rId8" o:title=""/>
                </v:shape>
                <o:OLEObject Type="Embed" ProgID="Equation.DSMT4" ShapeID="Объект2" DrawAspect="Content" ObjectID="_1484416000" r:id="rId9"/>
              </w:object>
            </w:r>
            <w:r w:rsidRPr="005977B5">
              <w:rPr>
                <w:szCs w:val="28"/>
              </w:rPr>
              <w:t>;</w:t>
            </w:r>
          </w:p>
        </w:tc>
        <w:tc>
          <w:tcPr>
            <w:tcW w:w="3271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r w:rsidRPr="005977B5">
              <w:rPr>
                <w:szCs w:val="28"/>
              </w:rPr>
              <w:t>3)</w:t>
            </w:r>
            <w:r>
              <w:rPr>
                <w:szCs w:val="28"/>
              </w:rPr>
              <w:t xml:space="preserve"> </w:t>
            </w:r>
            <w:r w:rsidRPr="00D4544A">
              <w:rPr>
                <w:szCs w:val="28"/>
              </w:rPr>
              <w:object w:dxaOrig="20400" w:dyaOrig="10800">
                <v:shape id="Объект3" o:spid="_x0000_i1053" type="#_x0000_t75" style="width:84.75pt;height:45pt;visibility:visible;mso-wrap-style:square" o:ole="">
                  <v:imagedata r:id="rId10" o:title=""/>
                </v:shape>
                <o:OLEObject Type="Embed" ProgID="Equation.DSMT4" ShapeID="Объект3" DrawAspect="Content" ObjectID="_1484416001" r:id="rId1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960" w:dyaOrig="21600">
                <v:shape id="Объект4" o:spid="_x0000_i1054" type="#_x0000_t75" style="width:52.5pt;height:45pt;visibility:visible;mso-wrap-style:square" o:ole="">
                  <v:imagedata r:id="rId12" o:title=""/>
                </v:shape>
                <o:OLEObject Type="Embed" ProgID="Equation.DSMT4" ShapeID="Объект4" DrawAspect="Content" ObjectID="_1484416002" r:id="rId1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8000" w:dyaOrig="10800">
                <v:shape id="Объект5" o:spid="_x0000_i1055" type="#_x0000_t75" style="width:75pt;height:45pt;visibility:visible;mso-wrap-style:square" o:ole="">
                  <v:imagedata r:id="rId14" o:title=""/>
                </v:shape>
                <o:OLEObject Type="Embed" ProgID="Equation.DSMT4" ShapeID="Объект5" DrawAspect="Content" ObjectID="_1484416003" r:id="rId1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640" w:dyaOrig="10800">
                <v:shape id="Объект6" o:spid="_x0000_i1056" type="#_x0000_t75" style="width:85.5pt;height:45pt;visibility:visible;mso-wrap-style:square" o:ole="">
                  <v:imagedata r:id="rId16" o:title=""/>
                </v:shape>
                <o:OLEObject Type="Embed" ProgID="Equation.DSMT4" ShapeID="Объект6" DrawAspect="Content" ObjectID="_1484416004" r:id="rId1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7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1120" w:dyaOrig="10800">
                <v:shape id="Объект7" o:spid="_x0000_i1057" type="#_x0000_t75" style="width:87.75pt;height:45pt;visibility:visible;mso-wrap-style:square" o:ole="">
                  <v:imagedata r:id="rId18" o:title=""/>
                </v:shape>
                <o:OLEObject Type="Embed" ProgID="Equation.DSMT4" ShapeID="Объект7" DrawAspect="Content" ObjectID="_1484416005" r:id="rId1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>8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6560" w:dyaOrig="6000">
                <v:shape id="Объект8" o:spid="_x0000_i1058" type="#_x0000_t75" style="width:69pt;height:24.75pt;visibility:visible;mso-wrap-style:square" o:ole="">
                  <v:imagedata r:id="rId20" o:title=""/>
                </v:shape>
                <o:OLEObject Type="Embed" ProgID="Equation.DSMT4" ShapeID="Объект8" DrawAspect="Content" ObjectID="_1484416006" r:id="rId2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>9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800" w:dyaOrig="21600">
                <v:shape id="Объект9" o:spid="_x0000_i1059" type="#_x0000_t75" style="width:60.75pt;height:45pt;visibility:visible;mso-wrap-style:square" o:ole="">
                  <v:imagedata r:id="rId22" o:title=""/>
                </v:shape>
                <o:OLEObject Type="Embed" ProgID="Equation.DSMT4" ShapeID="Объект9" DrawAspect="Content" ObjectID="_1484416007" r:id="rId2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3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>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8720" w:dyaOrig="11040">
                <v:shape id="Объект10" o:spid="_x0000_i1060" type="#_x0000_t75" style="width:78pt;height:45.75pt;visibility:visible;mso-wrap-style:square" o:ole="">
                  <v:imagedata r:id="rId24" o:title=""/>
                </v:shape>
                <o:OLEObject Type="Embed" ProgID="Equation.DSMT4" ShapeID="Объект10" DrawAspect="Content" ObjectID="_1484416008" r:id="rId2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2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ind w:firstLine="45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39"/>
        <w:gridCol w:w="3255"/>
        <w:gridCol w:w="3258"/>
        <w:gridCol w:w="3278"/>
      </w:tblGrid>
      <w:tr w:rsidR="005977B5" w:rsidTr="005977B5">
        <w:tc>
          <w:tcPr>
            <w:tcW w:w="639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48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2.</w:t>
            </w:r>
          </w:p>
        </w:tc>
        <w:tc>
          <w:tcPr>
            <w:tcW w:w="325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880" w:dyaOrig="10800">
                <v:shape id="Объект11" o:spid="_x0000_i1061" type="#_x0000_t75" style="width:87pt;height:45pt;visibility:visible;mso-wrap-style:square" o:ole="">
                  <v:imagedata r:id="rId26" o:title=""/>
                </v:shape>
                <o:OLEObject Type="Embed" ProgID="Equation.DSMT4" ShapeID="Объект11" DrawAspect="Content" ObjectID="_1484416009" r:id="rId2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7360" w:dyaOrig="21600">
                <v:shape id="Объект12" o:spid="_x0000_i1062" type="#_x0000_t75" style="width:57.75pt;height:45pt;visibility:visible;mso-wrap-style:square" o:ole="">
                  <v:imagedata r:id="rId28" o:title=""/>
                </v:shape>
                <o:OLEObject Type="Embed" ProgID="Equation.DSMT4" ShapeID="Объект12" DrawAspect="Content" ObjectID="_1484416010" r:id="rId2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8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240" w:dyaOrig="10800">
                <v:shape id="Объект13" o:spid="_x0000_i1063" type="#_x0000_t75" style="width:100.5pt;height:45pt;visibility:visible;mso-wrap-style:square" o:ole="">
                  <v:imagedata r:id="rId30" o:title=""/>
                </v:shape>
                <o:OLEObject Type="Embed" ProgID="Equation.DSMT4" ShapeID="Объект13" DrawAspect="Content" ObjectID="_1484416011" r:id="rId3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9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000" w:dyaOrig="21600">
                <v:shape id="Объект14" o:spid="_x0000_i1064" type="#_x0000_t75" style="width:50.25pt;height:45pt;visibility:visible;mso-wrap-style:square" o:ole="">
                  <v:imagedata r:id="rId32" o:title=""/>
                </v:shape>
                <o:OLEObject Type="Embed" ProgID="Equation.DSMT4" ShapeID="Объект14" DrawAspect="Content" ObjectID="_1484416012" r:id="rId3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1840" w:dyaOrig="10800">
                <v:shape id="Объект15" o:spid="_x0000_i1065" type="#_x0000_t75" style="width:90.75pt;height:45pt;visibility:visible;mso-wrap-style:square" o:ole="">
                  <v:imagedata r:id="rId34" o:title=""/>
                </v:shape>
                <o:OLEObject Type="Embed" ProgID="Equation.DSMT4" ShapeID="Объект15" DrawAspect="Content" ObjectID="_1484416013" r:id="rId3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8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5200" w:dyaOrig="10800">
                <v:shape id="Объект16" o:spid="_x0000_i1066" type="#_x0000_t75" style="width:104.25pt;height:45pt;visibility:visible;mso-wrap-style:square" o:ole="">
                  <v:imagedata r:id="rId36" o:title=""/>
                </v:shape>
                <o:OLEObject Type="Embed" ProgID="Equation.DSMT4" ShapeID="Объект16" DrawAspect="Content" ObjectID="_1484416014" r:id="rId3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9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7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9920" w:dyaOrig="6000">
                <v:shape id="Объект17" o:spid="_x0000_i1067" type="#_x0000_t75" style="width:82.5pt;height:24.75pt;visibility:visible;mso-wrap-style:square" o:ole="">
                  <v:imagedata r:id="rId38" o:title=""/>
                </v:shape>
                <o:OLEObject Type="Embed" ProgID="Equation.DSMT4" ShapeID="Объект17" DrawAspect="Content" ObjectID="_1484416015" r:id="rId3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8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160" w:dyaOrig="6000">
                <v:shape id="Объект18" o:spid="_x0000_i1068" type="#_x0000_t75" style="width:84pt;height:24.75pt;visibility:visible;mso-wrap-style:square" o:ole="">
                  <v:imagedata r:id="rId40" o:title=""/>
                </v:shape>
                <o:OLEObject Type="Embed" ProgID="Equation.DSMT4" ShapeID="Объект18" DrawAspect="Content" ObjectID="_1484416016" r:id="rId4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8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>9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9680" w:dyaOrig="10800">
                <v:shape id="Объект19" o:spid="_x0000_i1069" type="#_x0000_t75" style="width:81.75pt;height:45pt;visibility:visible;mso-wrap-style:square" o:ole="">
                  <v:imagedata r:id="rId42" o:title=""/>
                </v:shape>
                <o:OLEObject Type="Embed" ProgID="Equation.DSMT4" ShapeID="Объект19" DrawAspect="Content" ObjectID="_1484416017" r:id="rId4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9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5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>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640" w:dyaOrig="6480">
                <v:shape id="Объект20" o:spid="_x0000_i1070" type="#_x0000_t75" style="width:85.5pt;height:27pt;visibility:visible;mso-wrap-style:square" o:ole="">
                  <v:imagedata r:id="rId44" o:title=""/>
                </v:shape>
                <o:OLEObject Type="Embed" ProgID="Equation.DSMT4" ShapeID="Объект20" DrawAspect="Content" ObjectID="_1484416018" r:id="rId4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38"/>
        <w:gridCol w:w="3249"/>
        <w:gridCol w:w="3258"/>
        <w:gridCol w:w="3285"/>
      </w:tblGrid>
      <w:tr w:rsidR="005977B5" w:rsidTr="005977B5">
        <w:tc>
          <w:tcPr>
            <w:tcW w:w="63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3.</w:t>
            </w:r>
          </w:p>
        </w:tc>
        <w:tc>
          <w:tcPr>
            <w:tcW w:w="3249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880" w:dyaOrig="10800">
                <v:shape id="Объект21" o:spid="_x0000_i1071" type="#_x0000_t75" style="width:87pt;height:45pt;visibility:visible;mso-wrap-style:square" o:ole="">
                  <v:imagedata r:id="rId46" o:title=""/>
                </v:shape>
                <o:OLEObject Type="Embed" ProgID="Equation.DSMT4" ShapeID="Объект21" DrawAspect="Content" ObjectID="_1484416019" r:id="rId4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5920" w:dyaOrig="6000">
                <v:shape id="Объект22" o:spid="_x0000_i1072" type="#_x0000_t75" style="width:107.25pt;height:24.75pt;visibility:visible;mso-wrap-style:square" o:ole="">
                  <v:imagedata r:id="rId48" o:title=""/>
                </v:shape>
                <o:OLEObject Type="Embed" ProgID="Equation.DSMT4" ShapeID="Объект22" DrawAspect="Content" ObjectID="_1484416020" r:id="rId4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30000" w:dyaOrig="11280">
                <v:shape id="Объект23" o:spid="_x0000_i1073" type="#_x0000_t75" style="width:124.5pt;height:46.5pt;visibility:visible;mso-wrap-style:square" o:ole="">
                  <v:imagedata r:id="rId50" o:title=""/>
                </v:shape>
                <o:OLEObject Type="Embed" ProgID="Equation.DSMT4" ShapeID="Объект23" DrawAspect="Content" ObjectID="_1484416021" r:id="rId5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320" w:dyaOrig="21600">
                <v:shape id="Объект24" o:spid="_x0000_i1074" type="#_x0000_t75" style="width:59.25pt;height:45pt;visibility:visible;mso-wrap-style:square" o:ole="">
                  <v:imagedata r:id="rId52" o:title=""/>
                </v:shape>
                <o:OLEObject Type="Embed" ProgID="Equation.DSMT4" ShapeID="Объект24" DrawAspect="Content" ObjectID="_1484416022" r:id="rId5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6800" w:dyaOrig="10800">
                <v:shape id="Объект25" o:spid="_x0000_i1075" type="#_x0000_t75" style="width:69.75pt;height:45pt;visibility:visible;mso-wrap-style:square" o:ole="">
                  <v:imagedata r:id="rId54" o:title=""/>
                </v:shape>
                <o:OLEObject Type="Embed" ProgID="Equation.DSMT4" ShapeID="Объект25" DrawAspect="Content" ObjectID="_1484416023" r:id="rId5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6160" w:dyaOrig="10800">
                <v:shape id="Объект26" o:spid="_x0000_i1076" type="#_x0000_t75" style="width:108.75pt;height:45pt;visibility:visible;mso-wrap-style:square" o:ole="">
                  <v:imagedata r:id="rId56" o:title=""/>
                </v:shape>
                <o:OLEObject Type="Embed" ProgID="Equation.DSMT4" ShapeID="Объект26" DrawAspect="Content" ObjectID="_1484416024" r:id="rId5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9" w:type="dxa"/>
            <w:vMerge w:val="restart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7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1120" w:dyaOrig="6000">
                <v:shape id="Объект27" o:spid="_x0000_i1077" type="#_x0000_t75" style="width:87.75pt;height:24.75pt;visibility:visible;mso-wrap-style:square" o:ole="">
                  <v:imagedata r:id="rId58" o:title=""/>
                </v:shape>
                <o:OLEObject Type="Embed" ProgID="Equation.DSMT4" ShapeID="Объект27" DrawAspect="Content" ObjectID="_1484416025" r:id="rId59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>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800" w:dyaOrig="21600">
                <v:shape id="Объект28" o:spid="_x0000_i1078" type="#_x0000_t75" style="width:60.75pt;height:45pt;visibility:visible;mso-wrap-style:square" o:ole="">
                  <v:imagedata r:id="rId60" o:title=""/>
                </v:shape>
                <o:OLEObject Type="Embed" ProgID="Equation.DSMT4" ShapeID="Объект28" DrawAspect="Content" ObjectID="_1484416026" r:id="rId61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325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8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6400" w:dyaOrig="12000">
                <v:shape id="Объект29" o:spid="_x0000_i1079" type="#_x0000_t75" style="width:55.5pt;height:25.5pt;visibility:visible;mso-wrap-style:square" o:ole="">
                  <v:imagedata r:id="rId62" o:title=""/>
                </v:shape>
                <o:OLEObject Type="Embed" ProgID="Equation.DSMT4" ShapeID="Объект29" DrawAspect="Content" ObjectID="_1484416027" r:id="rId6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>9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7360" w:dyaOrig="21600">
                <v:shape id="Объект30" o:spid="_x0000_i1080" type="#_x0000_t75" style="width:57.75pt;height:45pt;visibility:visible;mso-wrap-style:square" o:ole="">
                  <v:imagedata r:id="rId64" o:title=""/>
                </v:shape>
                <o:OLEObject Type="Embed" ProgID="Equation.DSMT4" ShapeID="Объект30" DrawAspect="Content" ObjectID="_1484416028" r:id="rId65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9" w:type="dxa"/>
            <w:vMerge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6543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38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both"/>
              <w:rPr>
                <w:b/>
                <w:szCs w:val="28"/>
                <w:lang w:val="en-US"/>
              </w:rPr>
            </w:pPr>
          </w:p>
        </w:tc>
        <w:tc>
          <w:tcPr>
            <w:tcW w:w="3249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before="120" w:after="120"/>
              <w:jc w:val="left"/>
              <w:rPr>
                <w:szCs w:val="28"/>
                <w:lang w:val="en-US"/>
              </w:rPr>
            </w:pPr>
          </w:p>
        </w:tc>
        <w:tc>
          <w:tcPr>
            <w:tcW w:w="6543" w:type="dxa"/>
            <w:gridSpan w:val="2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38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48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4.</w:t>
            </w:r>
          </w:p>
        </w:tc>
        <w:tc>
          <w:tcPr>
            <w:tcW w:w="3249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360"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3760" w:dyaOrig="8400">
                <v:shape id="Объект31" o:spid="_x0000_i1081" type="#_x0000_t75" style="width:98.25pt;height:34.5pt;visibility:visible;mso-wrap-style:square" o:ole="">
                  <v:imagedata r:id="rId66" o:title=""/>
                </v:shape>
                <o:OLEObject Type="Embed" ProgID="Equation.DSMT4" ShapeID="Объект31" DrawAspect="Content" ObjectID="_1484416029" r:id="rId6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7840" w:dyaOrig="21600">
                <v:shape id="Объект32" o:spid="_x0000_i1082" type="#_x0000_t75" style="width:58.5pt;height:45pt;visibility:visible;mso-wrap-style:square" o:ole="">
                  <v:imagedata r:id="rId68" o:title=""/>
                </v:shape>
                <o:OLEObject Type="Embed" ProgID="Equation.DSMT4" ShapeID="Объект32" DrawAspect="Content" ObjectID="_1484416030" r:id="rId6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7040" w:dyaOrig="10800">
                <v:shape id="Объект33" o:spid="_x0000_i1083" type="#_x0000_t75" style="width:70.5pt;height:45pt;visibility:visible;mso-wrap-style:square" o:ole="">
                  <v:imagedata r:id="rId70" o:title=""/>
                </v:shape>
                <o:OLEObject Type="Embed" ProgID="Equation.DSMT4" ShapeID="Объект33" DrawAspect="Content" ObjectID="_1484416031" r:id="rId7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3280" w:dyaOrig="12000">
                <v:shape id="Объект34" o:spid="_x0000_i1084" type="#_x0000_t75" style="width:96.75pt;height:49.5pt;visibility:visible;mso-wrap-style:square" o:ole="">
                  <v:imagedata r:id="rId72" o:title=""/>
                </v:shape>
                <o:OLEObject Type="Embed" ProgID="Equation.DSMT4" ShapeID="Объект34" DrawAspect="Content" ObjectID="_1484416032" r:id="rId7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320" w:dyaOrig="12000">
                <v:shape id="Объект35" o:spid="_x0000_i1085" type="#_x0000_t75" style="width:59.25pt;height:25.5pt;visibility:visible;mso-wrap-style:square" o:ole="">
                  <v:imagedata r:id="rId74" o:title=""/>
                </v:shape>
                <o:OLEObject Type="Embed" ProgID="Equation.DSMT4" ShapeID="Объект35" DrawAspect="Content" ObjectID="_1484416033" r:id="rId7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960" w:dyaOrig="10800">
                <v:shape id="Объект36" o:spid="_x0000_i1086" type="#_x0000_t75" style="width:103.5pt;height:45pt;visibility:visible;mso-wrap-style:square" o:ole="">
                  <v:imagedata r:id="rId76" o:title=""/>
                </v:shape>
                <o:OLEObject Type="Embed" ProgID="Equation.DSMT4" ShapeID="Объект36" DrawAspect="Content" ObjectID="_1484416034" r:id="rId7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2800" w:dyaOrig="6000">
                <v:shape id="Объект37" o:spid="_x0000_i1087" type="#_x0000_t75" style="width:94.5pt;height:24.75pt;visibility:visible;mso-wrap-style:square" o:ole="">
                  <v:imagedata r:id="rId78" o:title=""/>
                </v:shape>
                <o:OLEObject Type="Embed" ProgID="Equation.DSMT4" ShapeID="Объект37" DrawAspect="Content" ObjectID="_1484416035" r:id="rId7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8240" w:dyaOrig="6000">
                <v:shape id="Объект38" o:spid="_x0000_i1088" type="#_x0000_t75" style="width:75.75pt;height:24.75pt;visibility:visible;mso-wrap-style:square" o:ole="">
                  <v:imagedata r:id="rId80" o:title=""/>
                </v:shape>
                <o:OLEObject Type="Embed" ProgID="Equation.DSMT4" ShapeID="Объект38" DrawAspect="Content" ObjectID="_1484416036" r:id="rId8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9200" w:dyaOrig="10800">
                <v:shape id="Объект39" o:spid="_x0000_i1089" type="#_x0000_t75" style="width:79.5pt;height:45pt;visibility:visible;mso-wrap-style:square" o:ole="">
                  <v:imagedata r:id="rId82" o:title=""/>
                </v:shape>
                <o:OLEObject Type="Embed" ProgID="Equation.DSMT4" ShapeID="Объект39" DrawAspect="Content" ObjectID="_1484416037" r:id="rId8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38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9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9920" w:dyaOrig="10800">
                <v:shape id="Объект40" o:spid="_x0000_i1090" type="#_x0000_t75" style="width:82.5pt;height:45pt;visibility:visible;mso-wrap-style:square" o:ole="">
                  <v:imagedata r:id="rId84" o:title=""/>
                </v:shape>
                <o:OLEObject Type="Embed" ProgID="Equation.DSMT4" ShapeID="Объект40" DrawAspect="Content" ObjectID="_1484416038" r:id="rId8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43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26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29"/>
        <w:gridCol w:w="3205"/>
        <w:gridCol w:w="3202"/>
        <w:gridCol w:w="3224"/>
      </w:tblGrid>
      <w:tr w:rsidR="005977B5" w:rsidTr="005977B5">
        <w:tc>
          <w:tcPr>
            <w:tcW w:w="6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5.</w:t>
            </w:r>
          </w:p>
        </w:tc>
        <w:tc>
          <w:tcPr>
            <w:tcW w:w="320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19920" w:dyaOrig="10800">
                <v:shape id="Объект41" o:spid="_x0000_i1091" type="#_x0000_t75" style="width:82.5pt;height:45pt;visibility:visible;mso-wrap-style:square" o:ole="">
                  <v:imagedata r:id="rId86" o:title=""/>
                </v:shape>
                <o:OLEObject Type="Embed" ProgID="Equation.DSMT4" ShapeID="Объект41" DrawAspect="Content" ObjectID="_1484416039" r:id="rId8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2080" w:dyaOrig="10800">
                <v:shape id="Объект42" o:spid="_x0000_i1092" type="#_x0000_t75" style="width:91.5pt;height:45pt;visibility:visible;mso-wrap-style:square" o:ole="">
                  <v:imagedata r:id="rId88" o:title=""/>
                </v:shape>
                <o:OLEObject Type="Embed" ProgID="Equation.DSMT4" ShapeID="Объект42" DrawAspect="Content" ObjectID="_1484416040" r:id="rId8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21600">
                <v:shape id="Объект43" o:spid="_x0000_i1093" type="#_x0000_t75" style="width:68.25pt;height:45pt;visibility:visible;mso-wrap-style:square" o:ole="">
                  <v:imagedata r:id="rId90" o:title=""/>
                </v:shape>
                <o:OLEObject Type="Embed" ProgID="Equation.DSMT4" ShapeID="Объект43" DrawAspect="Content" ObjectID="_1484416041" r:id="rId9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6880" w:dyaOrig="21600">
                <v:shape id="Объект44" o:spid="_x0000_i1094" type="#_x0000_t75" style="width:56.25pt;height:45pt;visibility:visible;mso-wrap-style:square" o:ole="">
                  <v:imagedata r:id="rId92" o:title=""/>
                </v:shape>
                <o:OLEObject Type="Embed" ProgID="Equation.DSMT4" ShapeID="Объект44" DrawAspect="Content" ObjectID="_1484416042" r:id="rId9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12000">
                <v:shape id="Объект45" o:spid="_x0000_i1095" type="#_x0000_t75" style="width:54.75pt;height:25.5pt;visibility:visible;mso-wrap-style:square" o:ole="">
                  <v:imagedata r:id="rId94" o:title=""/>
                </v:shape>
                <o:OLEObject Type="Embed" ProgID="Equation.DSMT4" ShapeID="Объект45" DrawAspect="Content" ObjectID="_1484416043" r:id="rId9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1360" w:dyaOrig="10800">
                <v:shape id="Объект46" o:spid="_x0000_i1096" type="#_x0000_t75" style="width:88.5pt;height:45pt;visibility:visible;mso-wrap-style:square" o:ole="">
                  <v:imagedata r:id="rId96" o:title=""/>
                </v:shape>
                <o:OLEObject Type="Embed" ProgID="Equation.DSMT4" ShapeID="Объект46" DrawAspect="Content" ObjectID="_1484416044" r:id="rId9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8320" w:dyaOrig="21600">
                <v:shape id="Объект47" o:spid="_x0000_i1097" type="#_x0000_t75" style="width:59.25pt;height:45pt;visibility:visible;mso-wrap-style:square" o:ole="">
                  <v:imagedata r:id="rId98" o:title=""/>
                </v:shape>
                <o:OLEObject Type="Embed" ProgID="Equation.DSMT4" ShapeID="Объект47" DrawAspect="Content" ObjectID="_1484416045" r:id="rId9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8480" w:dyaOrig="6000">
                <v:shape id="Объект48" o:spid="_x0000_i1098" type="#_x0000_t75" style="width:76.5pt;height:24.75pt;visibility:visible;mso-wrap-style:square" o:ole="">
                  <v:imagedata r:id="rId100" o:title=""/>
                </v:shape>
                <o:OLEObject Type="Embed" ProgID="Equation.DSMT4" ShapeID="Объект48" DrawAspect="Content" ObjectID="_1484416046" r:id="rId10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2080" w:dyaOrig="10800">
                <v:shape id="Объект49" o:spid="_x0000_i1099" type="#_x0000_t75" style="width:91.5pt;height:45pt;visibility:visible;mso-wrap-style:square" o:ole="">
                  <v:imagedata r:id="rId102" o:title=""/>
                </v:shape>
                <o:OLEObject Type="Embed" ProgID="Equation.DSMT4" ShapeID="Объект49" DrawAspect="Content" ObjectID="_1484416047" r:id="rId10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240" w:dyaOrig="11040">
                <v:shape id="Объект50" o:spid="_x0000_i1100" type="#_x0000_t75" style="width:75.75pt;height:45.75pt;visibility:visible;mso-wrap-style:square" o:ole="">
                  <v:imagedata r:id="rId104" o:title=""/>
                </v:shape>
                <o:OLEObject Type="Embed" ProgID="Equation.DSMT4" ShapeID="Объект50" DrawAspect="Content" ObjectID="_1484416048" r:id="rId10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10260" w:type="dxa"/>
            <w:gridSpan w:val="4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jc w:val="left"/>
              <w:rPr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jc w:val="left"/>
              <w:rPr>
                <w:szCs w:val="28"/>
              </w:rPr>
            </w:pPr>
          </w:p>
        </w:tc>
      </w:tr>
      <w:tr w:rsidR="005977B5" w:rsidTr="005977B5">
        <w:tc>
          <w:tcPr>
            <w:tcW w:w="6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48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lastRenderedPageBreak/>
              <w:t>6.</w:t>
            </w:r>
          </w:p>
        </w:tc>
        <w:tc>
          <w:tcPr>
            <w:tcW w:w="320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21600">
                <v:shape id="Объект51" o:spid="_x0000_i1101" type="#_x0000_t75" style="width:68.25pt;height:45pt;visibility:visible;mso-wrap-style:square" o:ole="">
                  <v:imagedata r:id="rId106" o:title=""/>
                </v:shape>
                <o:OLEObject Type="Embed" ProgID="Equation.DSMT4" ShapeID="Объект51" DrawAspect="Content" ObjectID="_1484416049" r:id="rId10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2800" w:dyaOrig="10800">
                <v:shape id="Объект52" o:spid="_x0000_i1102" type="#_x0000_t75" style="width:94.5pt;height:45pt;visibility:visible;mso-wrap-style:square" o:ole="">
                  <v:imagedata r:id="rId108" o:title=""/>
                </v:shape>
                <o:OLEObject Type="Embed" ProgID="Equation.DSMT4" ShapeID="Объект52" DrawAspect="Content" ObjectID="_1484416050" r:id="rId10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2160" w:dyaOrig="21600">
                <v:shape id="Объект53" o:spid="_x0000_i1103" type="#_x0000_t75" style="width:67.5pt;height:45pt;visibility:visible;mso-wrap-style:square" o:ole="">
                  <v:imagedata r:id="rId110" o:title=""/>
                </v:shape>
                <o:OLEObject Type="Embed" ProgID="Equation.DSMT4" ShapeID="Объект53" DrawAspect="Content" ObjectID="_1484416051" r:id="rId11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1040">
                <v:shape id="Объект54" o:spid="_x0000_i1104" type="#_x0000_t75" style="width:87pt;height:45.75pt;visibility:visible;mso-wrap-style:square" o:ole="">
                  <v:imagedata r:id="rId112" o:title=""/>
                </v:shape>
                <o:OLEObject Type="Embed" ProgID="Equation.DSMT4" ShapeID="Объект54" DrawAspect="Content" ObjectID="_1484416052" r:id="rId11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9280" w:dyaOrig="14880">
                <v:shape id="Объект55" o:spid="_x0000_i1105" type="#_x0000_t75" style="width:61.5pt;height:31.5pt;visibility:visible;mso-wrap-style:square" o:ole="">
                  <v:imagedata r:id="rId114" o:title=""/>
                </v:shape>
                <o:OLEObject Type="Embed" ProgID="Equation.DSMT4" ShapeID="Объект55" DrawAspect="Content" ObjectID="_1484416053" r:id="rId11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4480" w:dyaOrig="10800">
                <v:shape id="Объект56" o:spid="_x0000_i1106" type="#_x0000_t75" style="width:101.25pt;height:45pt;visibility:visible;mso-wrap-style:square" o:ole="">
                  <v:imagedata r:id="rId116" o:title=""/>
                </v:shape>
                <o:OLEObject Type="Embed" ProgID="Equation.DSMT4" ShapeID="Объект56" DrawAspect="Content" ObjectID="_1484416054" r:id="rId11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3280" w:dyaOrig="7440">
                <v:shape id="Объект57" o:spid="_x0000_i1107" type="#_x0000_t75" style="width:96.75pt;height:30.75pt;visibility:visible;mso-wrap-style:square" o:ole="">
                  <v:imagedata r:id="rId118" o:title=""/>
                </v:shape>
                <o:OLEObject Type="Embed" ProgID="Equation.DSMT4" ShapeID="Объект57" DrawAspect="Content" ObjectID="_1484416055" r:id="rId11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14880">
                <v:shape id="Объект58" o:spid="_x0000_i1108" type="#_x0000_t75" style="width:60.75pt;height:31.5pt;visibility:visible;mso-wrap-style:square" o:ole="">
                  <v:imagedata r:id="rId120" o:title=""/>
                </v:shape>
                <o:OLEObject Type="Embed" ProgID="Equation.DSMT4" ShapeID="Объект58" DrawAspect="Content" ObjectID="_1484416056" r:id="rId12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7040" w:dyaOrig="10800">
                <v:shape id="Объект59" o:spid="_x0000_i1109" type="#_x0000_t75" style="width:70.5pt;height:45pt;visibility:visible;mso-wrap-style:square" o:ole="">
                  <v:imagedata r:id="rId122" o:title=""/>
                </v:shape>
                <o:OLEObject Type="Embed" ProgID="Equation.DSMT4" ShapeID="Объект59" DrawAspect="Content" ObjectID="_1484416057" r:id="rId12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7440">
                <v:shape id="Объект60" o:spid="_x0000_i1110" type="#_x0000_t75" style="width:73.5pt;height:30.75pt;visibility:visible;mso-wrap-style:square" o:ole="">
                  <v:imagedata r:id="rId124" o:title=""/>
                </v:shape>
                <o:OLEObject Type="Embed" ProgID="Equation.DSMT4" ShapeID="Объект60" DrawAspect="Content" ObjectID="_1484416058" r:id="rId12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0"/>
        <w:gridCol w:w="3250"/>
        <w:gridCol w:w="3265"/>
        <w:gridCol w:w="3275"/>
      </w:tblGrid>
      <w:tr w:rsidR="005977B5" w:rsidTr="005977B5">
        <w:tc>
          <w:tcPr>
            <w:tcW w:w="640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7.</w:t>
            </w:r>
          </w:p>
        </w:tc>
        <w:tc>
          <w:tcPr>
            <w:tcW w:w="3250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31200" w:dyaOrig="21600">
                <v:shape id="Объект61" o:spid="_x0000_i1111" type="#_x0000_t75" style="width:65.25pt;height:45pt;visibility:visible;mso-wrap-style:square" o:ole="">
                  <v:imagedata r:id="rId126" o:title=""/>
                </v:shape>
                <o:OLEObject Type="Embed" ProgID="Equation.DSMT4" ShapeID="Объект61" DrawAspect="Content" ObjectID="_1484416059" r:id="rId12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9680" w:dyaOrig="10800">
                <v:shape id="Объект62" o:spid="_x0000_i1112" type="#_x0000_t75" style="width:81.75pt;height:45pt;visibility:visible;mso-wrap-style:square" o:ole="">
                  <v:imagedata r:id="rId128" o:title=""/>
                </v:shape>
                <o:OLEObject Type="Embed" ProgID="Equation.DSMT4" ShapeID="Объект62" DrawAspect="Content" ObjectID="_1484416060" r:id="rId12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1680" w:dyaOrig="12000">
                <v:shape id="Объект63" o:spid="_x0000_i1113" type="#_x0000_t75" style="width:66.75pt;height:25.5pt;visibility:visible;mso-wrap-style:square" o:ole="">
                  <v:imagedata r:id="rId130" o:title=""/>
                </v:shape>
                <o:OLEObject Type="Embed" ProgID="Equation.DSMT4" ShapeID="Объект63" DrawAspect="Content" ObjectID="_1484416061" r:id="rId13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0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10800">
                <v:shape id="Объект64" o:spid="_x0000_i1114" type="#_x0000_t75" style="width:73.5pt;height:45pt;visibility:visible;mso-wrap-style:square" o:ole="">
                  <v:imagedata r:id="rId132" o:title=""/>
                </v:shape>
                <o:OLEObject Type="Embed" ProgID="Equation.DSMT4" ShapeID="Объект64" DrawAspect="Content" ObjectID="_1484416062" r:id="rId13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3760" w:dyaOrig="10800">
                <v:shape id="Объект65" o:spid="_x0000_i1115" type="#_x0000_t75" style="width:98.25pt;height:45pt;visibility:visible;mso-wrap-style:square" o:ole="">
                  <v:imagedata r:id="rId134" o:title=""/>
                </v:shape>
                <o:OLEObject Type="Embed" ProgID="Equation.DSMT4" ShapeID="Объект65" DrawAspect="Content" ObjectID="_1484416063" r:id="rId13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760" w:dyaOrig="10800">
                <v:shape id="Объект66" o:spid="_x0000_i1116" type="#_x0000_t75" style="width:98.25pt;height:45pt;visibility:visible;mso-wrap-style:square" o:ole="">
                  <v:imagedata r:id="rId136" o:title=""/>
                </v:shape>
                <o:OLEObject Type="Embed" ProgID="Equation.DSMT4" ShapeID="Объект66" DrawAspect="Content" ObjectID="_1484416064" r:id="rId13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0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6000">
                <v:shape id="Объект67" o:spid="_x0000_i1117" type="#_x0000_t75" style="width:73.5pt;height:24.75pt;visibility:visible;mso-wrap-style:square" o:ole="">
                  <v:imagedata r:id="rId138" o:title=""/>
                </v:shape>
                <o:OLEObject Type="Embed" ProgID="Equation.DSMT4" ShapeID="Объект67" DrawAspect="Content" ObjectID="_1484416065" r:id="rId13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6000">
                <v:shape id="Объект68" o:spid="_x0000_i1118" type="#_x0000_t75" style="width:1in;height:24.75pt;visibility:visible;mso-wrap-style:square" o:ole="">
                  <v:imagedata r:id="rId140" o:title=""/>
                </v:shape>
                <o:OLEObject Type="Embed" ProgID="Equation.DSMT4" ShapeID="Объект68" DrawAspect="Content" ObjectID="_1484416066" r:id="rId14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6400" w:dyaOrig="21600">
                <v:shape id="Объект69" o:spid="_x0000_i1119" type="#_x0000_t75" style="width:55.5pt;height:45pt;visibility:visible;mso-wrap-style:square" o:ole="">
                  <v:imagedata r:id="rId142" o:title=""/>
                </v:shape>
                <o:OLEObject Type="Embed" ProgID="Equation.DSMT4" ShapeID="Объект69" DrawAspect="Content" ObjectID="_1484416067" r:id="rId14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0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720" w:dyaOrig="10800">
                <v:shape id="Объект70" o:spid="_x0000_i1120" type="#_x0000_t75" style="width:78pt;height:45pt;visibility:visible;mso-wrap-style:square" o:ole="">
                  <v:imagedata r:id="rId144" o:title=""/>
                </v:shape>
                <o:OLEObject Type="Embed" ProgID="Equation.DSMT4" ShapeID="Объект70" DrawAspect="Content" ObjectID="_1484416068" r:id="rId14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40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0"/>
        <w:gridCol w:w="3252"/>
        <w:gridCol w:w="3262"/>
        <w:gridCol w:w="3276"/>
      </w:tblGrid>
      <w:tr w:rsidR="005977B5" w:rsidTr="005977B5">
        <w:tc>
          <w:tcPr>
            <w:tcW w:w="640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36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8.</w:t>
            </w:r>
          </w:p>
        </w:tc>
        <w:tc>
          <w:tcPr>
            <w:tcW w:w="325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2480">
                <v:shape id="Объект71" o:spid="_x0000_i1121" type="#_x0000_t75" style="width:87.75pt;height:51.75pt;visibility:visible;mso-wrap-style:square" o:ole="">
                  <v:imagedata r:id="rId146" o:title=""/>
                </v:shape>
                <o:OLEObject Type="Embed" ProgID="Equation.DSMT4" ShapeID="Объект71" DrawAspect="Content" ObjectID="_1484416069" r:id="rId14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2800" w:dyaOrig="10800">
                <v:shape id="Объект72" o:spid="_x0000_i1122" type="#_x0000_t75" style="width:94.5pt;height:45pt;visibility:visible;mso-wrap-style:square" o:ole="">
                  <v:imagedata r:id="rId148" o:title=""/>
                </v:shape>
                <o:OLEObject Type="Embed" ProgID="Equation.DSMT4" ShapeID="Объект72" DrawAspect="Content" ObjectID="_1484416070" r:id="rId14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6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0800">
                <v:shape id="Объект73" o:spid="_x0000_i1123" type="#_x0000_t75" style="width:87.75pt;height:45pt;visibility:visible;mso-wrap-style:square" o:ole="">
                  <v:imagedata r:id="rId150" o:title=""/>
                </v:shape>
                <o:OLEObject Type="Embed" ProgID="Equation.DSMT4" ShapeID="Объект73" DrawAspect="Content" ObjectID="_1484416071" r:id="rId15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0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10800">
                <v:shape id="Объект74" o:spid="_x0000_i1124" type="#_x0000_t75" style="width:69pt;height:45pt;visibility:visible;mso-wrap-style:square" o:ole="">
                  <v:imagedata r:id="rId152" o:title=""/>
                </v:shape>
                <o:OLEObject Type="Embed" ProgID="Equation.DSMT4" ShapeID="Объект74" DrawAspect="Content" ObjectID="_1484416072" r:id="rId15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4240" w:dyaOrig="6000">
                <v:shape id="Объект75" o:spid="_x0000_i1125" type="#_x0000_t75" style="width:100.5pt;height:24.75pt;visibility:visible;mso-wrap-style:square" o:ole="">
                  <v:imagedata r:id="rId154" o:title=""/>
                </v:shape>
                <o:OLEObject Type="Embed" ProgID="Equation.DSMT4" ShapeID="Объект75" DrawAspect="Content" ObjectID="_1484416073" r:id="rId15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6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5440" w:dyaOrig="10800">
                <v:shape id="Объект76" o:spid="_x0000_i1126" type="#_x0000_t75" style="width:105.75pt;height:45pt;visibility:visible;mso-wrap-style:square" o:ole="">
                  <v:imagedata r:id="rId156" o:title=""/>
                </v:shape>
                <o:OLEObject Type="Embed" ProgID="Equation.DSMT4" ShapeID="Объект76" DrawAspect="Content" ObjectID="_1484416074" r:id="rId15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0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32160" w:dyaOrig="12000">
                <v:shape id="Объект77" o:spid="_x0000_i1127" type="#_x0000_t75" style="width:67.5pt;height:25.5pt;visibility:visible;mso-wrap-style:square" o:ole="">
                  <v:imagedata r:id="rId158" o:title=""/>
                </v:shape>
                <o:OLEObject Type="Embed" ProgID="Equation.DSMT4" ShapeID="Объект77" DrawAspect="Content" ObjectID="_1484416075" r:id="rId15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9280" w:dyaOrig="12000">
                <v:shape id="Объект78" o:spid="_x0000_i1128" type="#_x0000_t75" style="width:61.5pt;height:25.5pt;visibility:visible;mso-wrap-style:square" o:ole="">
                  <v:imagedata r:id="rId160" o:title=""/>
                </v:shape>
                <o:OLEObject Type="Embed" ProgID="Equation.DSMT4" ShapeID="Объект78" DrawAspect="Content" ObjectID="_1484416076" r:id="rId16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6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0800">
                <v:shape id="Объект79" o:spid="_x0000_i1129" type="#_x0000_t75" style="width:78.75pt;height:45pt;visibility:visible;mso-wrap-style:square" o:ole="">
                  <v:imagedata r:id="rId162" o:title=""/>
                </v:shape>
                <o:OLEObject Type="Embed" ProgID="Equation.DSMT4" ShapeID="Объект79" DrawAspect="Content" ObjectID="_1484416077" r:id="rId16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0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2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3920">
                <v:shape id="Объект80" o:spid="_x0000_i1130" type="#_x0000_t75" style="width:78.75pt;height:57.75pt;visibility:visible;mso-wrap-style:square" o:ole="">
                  <v:imagedata r:id="rId164" o:title=""/>
                </v:shape>
                <o:OLEObject Type="Embed" ProgID="Equation.DSMT4" ShapeID="Объект80" DrawAspect="Content" ObjectID="_1484416078" r:id="rId16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8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1"/>
        <w:gridCol w:w="3267"/>
        <w:gridCol w:w="3248"/>
        <w:gridCol w:w="3274"/>
      </w:tblGrid>
      <w:tr w:rsidR="005977B5" w:rsidTr="005977B5">
        <w:tc>
          <w:tcPr>
            <w:tcW w:w="641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9.</w:t>
            </w:r>
          </w:p>
        </w:tc>
        <w:tc>
          <w:tcPr>
            <w:tcW w:w="326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4000" w:dyaOrig="10800">
                <v:shape id="Объект81" o:spid="_x0000_i1131" type="#_x0000_t75" style="width:99.75pt;height:45pt;visibility:visible;mso-wrap-style:square" o:ole="">
                  <v:imagedata r:id="rId166" o:title=""/>
                </v:shape>
                <o:OLEObject Type="Embed" ProgID="Equation.DSMT4" ShapeID="Объект81" DrawAspect="Content" ObjectID="_1484416079" r:id="rId16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8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6800" w:dyaOrig="10800">
                <v:shape id="Объект82" o:spid="_x0000_i1132" type="#_x0000_t75" style="width:69.75pt;height:45pt;visibility:visible;mso-wrap-style:square" o:ole="">
                  <v:imagedata r:id="rId168" o:title=""/>
                </v:shape>
                <o:OLEObject Type="Embed" ProgID="Equation.DSMT4" ShapeID="Объект82" DrawAspect="Content" ObjectID="_1484416080" r:id="rId16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6880" w:dyaOrig="21600">
                <v:shape id="Объект83" o:spid="_x0000_i1133" type="#_x0000_t75" style="width:56.25pt;height:45pt;visibility:visible;mso-wrap-style:square" o:ole="">
                  <v:imagedata r:id="rId170" o:title=""/>
                </v:shape>
                <o:OLEObject Type="Embed" ProgID="Equation.DSMT4" ShapeID="Объект83" DrawAspect="Content" ObjectID="_1484416081" r:id="rId17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21600">
                <v:shape id="Объект84" o:spid="_x0000_i1134" type="#_x0000_t75" style="width:60.75pt;height:45pt;visibility:visible;mso-wrap-style:square" o:ole="">
                  <v:imagedata r:id="rId172" o:title=""/>
                </v:shape>
                <o:OLEObject Type="Embed" ProgID="Equation.DSMT4" ShapeID="Объект84" DrawAspect="Content" ObjectID="_1484416082" r:id="rId17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12000">
                <v:shape id="Объект85" o:spid="_x0000_i1135" type="#_x0000_t75" style="width:54.75pt;height:25.5pt;visibility:visible;mso-wrap-style:square" o:ole="">
                  <v:imagedata r:id="rId174" o:title=""/>
                </v:shape>
                <o:OLEObject Type="Embed" ProgID="Equation.DSMT4" ShapeID="Объект85" DrawAspect="Content" ObjectID="_1484416083" r:id="rId17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040" w:dyaOrig="10800">
                <v:shape id="Объект86" o:spid="_x0000_i1136" type="#_x0000_t75" style="width:95.25pt;height:45pt;visibility:visible;mso-wrap-style:square" o:ole="">
                  <v:imagedata r:id="rId176" o:title=""/>
                </v:shape>
                <o:OLEObject Type="Embed" ProgID="Equation.DSMT4" ShapeID="Объект86" DrawAspect="Content" ObjectID="_1484416084" r:id="rId17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4240" w:dyaOrig="6000">
                <v:shape id="Объект87" o:spid="_x0000_i1137" type="#_x0000_t75" style="width:100.5pt;height:24.75pt;visibility:visible;mso-wrap-style:square" o:ole="">
                  <v:imagedata r:id="rId178" o:title=""/>
                </v:shape>
                <o:OLEObject Type="Embed" ProgID="Equation.DSMT4" ShapeID="Объект87" DrawAspect="Content" ObjectID="_1484416085" r:id="rId17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6000">
                <v:shape id="Объект88" o:spid="_x0000_i1138" type="#_x0000_t75" style="width:1in;height:24.75pt;visibility:visible;mso-wrap-style:square" o:ole="">
                  <v:imagedata r:id="rId180" o:title=""/>
                </v:shape>
                <o:OLEObject Type="Embed" ProgID="Equation.DSMT4" ShapeID="Объект88" DrawAspect="Content" ObjectID="_1484416086" r:id="rId18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0800">
                <v:shape id="Объект89" o:spid="_x0000_i1139" type="#_x0000_t75" style="width:87pt;height:45pt;visibility:visible;mso-wrap-style:square" o:ole="">
                  <v:imagedata r:id="rId182" o:title=""/>
                </v:shape>
                <o:OLEObject Type="Embed" ProgID="Equation.DSMT4" ShapeID="Объект89" DrawAspect="Content" ObjectID="_1484416087" r:id="rId18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7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0800">
                <v:shape id="Объект90" o:spid="_x0000_i1140" type="#_x0000_t75" style="width:81pt;height:45pt;visibility:visible;mso-wrap-style:square" o:ole="">
                  <v:imagedata r:id="rId184" o:title=""/>
                </v:shape>
                <o:OLEObject Type="Embed" ProgID="Equation.DSMT4" ShapeID="Объект90" DrawAspect="Content" ObjectID="_1484416088" r:id="rId18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22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47"/>
        <w:gridCol w:w="3257"/>
        <w:gridCol w:w="3281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0.</w:t>
            </w:r>
          </w:p>
        </w:tc>
        <w:tc>
          <w:tcPr>
            <w:tcW w:w="324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21600">
                <v:shape id="Объект91" o:spid="_x0000_i1141" type="#_x0000_t75" style="width:57.75pt;height:45pt;visibility:visible;mso-wrap-style:square" o:ole="">
                  <v:imagedata r:id="rId186" o:title=""/>
                </v:shape>
                <o:OLEObject Type="Embed" ProgID="Equation.DSMT4" ShapeID="Объект91" DrawAspect="Content" ObjectID="_1484416089" r:id="rId18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0800">
                <v:shape id="Объект92" o:spid="_x0000_i1142" type="#_x0000_t75" style="width:81pt;height:45pt;visibility:visible;mso-wrap-style:square" o:ole="">
                  <v:imagedata r:id="rId188" o:title=""/>
                </v:shape>
                <o:OLEObject Type="Embed" ProgID="Equation.DSMT4" ShapeID="Объект92" DrawAspect="Content" ObjectID="_1484416090" r:id="rId18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3520" w:dyaOrig="10800">
                <v:shape id="Объект93" o:spid="_x0000_i1143" type="#_x0000_t75" style="width:97.5pt;height:45pt;visibility:visible;mso-wrap-style:square" o:ole="">
                  <v:imagedata r:id="rId190" o:title=""/>
                </v:shape>
                <o:OLEObject Type="Embed" ProgID="Equation.DSMT4" ShapeID="Объект93" DrawAspect="Content" ObjectID="_1484416091" r:id="rId19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21600">
                <v:shape id="Объект94" o:spid="_x0000_i1144" type="#_x0000_t75" style="width:60.75pt;height:45pt;visibility:visible;mso-wrap-style:square" o:ole="">
                  <v:imagedata r:id="rId192" o:title=""/>
                </v:shape>
                <o:OLEObject Type="Embed" ProgID="Equation.DSMT4" ShapeID="Объект94" DrawAspect="Content" ObjectID="_1484416092" r:id="rId19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6000">
                <v:shape id="Объект95" o:spid="_x0000_i1145" type="#_x0000_t75" style="width:69pt;height:24.75pt;visibility:visible;mso-wrap-style:square" o:ole="">
                  <v:imagedata r:id="rId194" o:title=""/>
                </v:shape>
                <o:OLEObject Type="Embed" ProgID="Equation.DSMT4" ShapeID="Объект95" DrawAspect="Content" ObjectID="_1484416093" r:id="rId19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10800">
                <v:shape id="Объект96" o:spid="_x0000_i1146" type="#_x0000_t75" style="width:113.25pt;height:45pt;visibility:visible;mso-wrap-style:square" o:ole="">
                  <v:imagedata r:id="rId196" o:title=""/>
                </v:shape>
                <o:OLEObject Type="Embed" ProgID="Equation.DSMT4" ShapeID="Объект96" DrawAspect="Content" ObjectID="_1484416094" r:id="rId19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0160" w:dyaOrig="6000">
                <v:shape id="Объект97" o:spid="_x0000_i1147" type="#_x0000_t75" style="width:84pt;height:24.75pt;visibility:visible;mso-wrap-style:square" o:ole="">
                  <v:imagedata r:id="rId198" o:title=""/>
                </v:shape>
                <o:OLEObject Type="Embed" ProgID="Equation.DSMT4" ShapeID="Объект97" DrawAspect="Content" ObjectID="_1484416095" r:id="rId19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6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3280" w:dyaOrig="9120">
                <v:shape id="Объект98" o:spid="_x0000_i1148" type="#_x0000_t75" style="width:96.75pt;height:37.5pt;visibility:visible;mso-wrap-style:square" o:ole="">
                  <v:imagedata r:id="rId200" o:title=""/>
                </v:shape>
                <o:OLEObject Type="Embed" ProgID="Equation.DSMT4" ShapeID="Объект98" DrawAspect="Content" ObjectID="_1484416096" r:id="rId20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99" o:spid="_x0000_i1149" type="#_x0000_t75" style="width:54.75pt;height:45pt;visibility:visible;mso-wrap-style:square" o:ole="">
                  <v:imagedata r:id="rId202" o:title=""/>
                </v:shape>
                <o:OLEObject Type="Embed" ProgID="Equation.DSMT4" ShapeID="Объект99" DrawAspect="Content" ObjectID="_1484416097" r:id="rId20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2720">
                <v:shape id="Объект100" o:spid="_x0000_i1150" type="#_x0000_t75" style="width:78.75pt;height:52.5pt;visibility:visible;mso-wrap-style:square" o:ole="">
                  <v:imagedata r:id="rId204" o:title=""/>
                </v:shape>
                <o:OLEObject Type="Embed" ProgID="Equation.DSMT4" ShapeID="Объект100" DrawAspect="Content" ObjectID="_1484416098" r:id="rId20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8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61"/>
        <w:gridCol w:w="3247"/>
        <w:gridCol w:w="3277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1.</w:t>
            </w:r>
          </w:p>
        </w:tc>
        <w:tc>
          <w:tcPr>
            <w:tcW w:w="3261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0800">
                <v:shape id="Объект101" o:spid="_x0000_i1151" type="#_x0000_t75" style="width:87.75pt;height:45pt;visibility:visible;mso-wrap-style:square" o:ole="">
                  <v:imagedata r:id="rId206" o:title=""/>
                </v:shape>
                <o:OLEObject Type="Embed" ProgID="Equation.DSMT4" ShapeID="Объект101" DrawAspect="Content" ObjectID="_1484416099" r:id="rId20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32160" w:dyaOrig="21600">
                <v:shape id="Объект102" o:spid="_x0000_i1152" type="#_x0000_t75" style="width:67.5pt;height:45pt;visibility:visible;mso-wrap-style:square" o:ole="">
                  <v:imagedata r:id="rId208" o:title=""/>
                </v:shape>
                <o:OLEObject Type="Embed" ProgID="Equation.DSMT4" ShapeID="Объект102" DrawAspect="Content" ObjectID="_1484416100" r:id="rId20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7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0640" w:dyaOrig="10800">
                <v:shape id="Объект103" o:spid="_x0000_i1153" type="#_x0000_t75" style="width:85.5pt;height:45pt;visibility:visible;mso-wrap-style:square" o:ole="">
                  <v:imagedata r:id="rId210" o:title=""/>
                </v:shape>
                <o:OLEObject Type="Embed" ProgID="Equation.DSMT4" ShapeID="Объект103" DrawAspect="Content" ObjectID="_1484416101" r:id="rId21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31680" w:dyaOrig="21600">
                <v:shape id="Объект104" o:spid="_x0000_i1154" type="#_x0000_t75" style="width:66.75pt;height:45pt;visibility:visible;mso-wrap-style:square" o:ole="">
                  <v:imagedata r:id="rId212" o:title=""/>
                </v:shape>
                <o:OLEObject Type="Embed" ProgID="Equation.DSMT4" ShapeID="Объект104" DrawAspect="Content" ObjectID="_1484416102" r:id="rId21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30240" w:dyaOrig="21600">
                <v:shape id="Объект105" o:spid="_x0000_i1155" type="#_x0000_t75" style="width:63.75pt;height:45pt;visibility:visible;mso-wrap-style:square" o:ole="">
                  <v:imagedata r:id="rId214" o:title=""/>
                </v:shape>
                <o:OLEObject Type="Embed" ProgID="Equation.DSMT4" ShapeID="Объект105" DrawAspect="Content" ObjectID="_1484416103" r:id="rId21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7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520" w:dyaOrig="10800">
                <v:shape id="Объект106" o:spid="_x0000_i1156" type="#_x0000_t75" style="width:97.5pt;height:45pt;visibility:visible;mso-wrap-style:square" o:ole="">
                  <v:imagedata r:id="rId216" o:title=""/>
                </v:shape>
                <o:OLEObject Type="Embed" ProgID="Equation.DSMT4" ShapeID="Объект106" DrawAspect="Content" ObjectID="_1484416104" r:id="rId21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10800">
                <v:shape id="Объект107" o:spid="_x0000_i1157" type="#_x0000_t75" style="width:69pt;height:45pt;visibility:visible;mso-wrap-style:square" o:ole="">
                  <v:imagedata r:id="rId218" o:title=""/>
                </v:shape>
                <o:OLEObject Type="Embed" ProgID="Equation.DSMT4" ShapeID="Объект107" DrawAspect="Content" ObjectID="_1484416105" r:id="rId21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8320" w:dyaOrig="21600">
                <v:shape id="Объект108" o:spid="_x0000_i1158" type="#_x0000_t75" style="width:59.25pt;height:45pt;visibility:visible;mso-wrap-style:square" o:ole="">
                  <v:imagedata r:id="rId220" o:title=""/>
                </v:shape>
                <o:OLEObject Type="Embed" ProgID="Equation.DSMT4" ShapeID="Объект108" DrawAspect="Content" ObjectID="_1484416106" r:id="rId22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7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9200" w:dyaOrig="10800">
                <v:shape id="Объект109" o:spid="_x0000_i1159" type="#_x0000_t75" style="width:79.5pt;height:45pt;visibility:visible;mso-wrap-style:square" o:ole="">
                  <v:imagedata r:id="rId222" o:title=""/>
                </v:shape>
                <o:OLEObject Type="Embed" ProgID="Equation.DSMT4" ShapeID="Объект109" DrawAspect="Content" ObjectID="_1484416107" r:id="rId22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720" w:dyaOrig="11040">
                <v:shape id="Объект110" o:spid="_x0000_i1160" type="#_x0000_t75" style="width:78pt;height:45.75pt;visibility:visible;mso-wrap-style:square" o:ole="">
                  <v:imagedata r:id="rId224" o:title=""/>
                </v:shape>
                <o:OLEObject Type="Embed" ProgID="Equation.DSMT4" ShapeID="Объект110" DrawAspect="Content" ObjectID="_1484416108" r:id="rId22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24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Standard"/>
        <w:rPr>
          <w:sz w:val="28"/>
          <w:szCs w:val="28"/>
        </w:rPr>
      </w:pPr>
    </w:p>
    <w:p w:rsidR="005977B5" w:rsidRDefault="005977B5" w:rsidP="005977B5">
      <w:pPr>
        <w:pStyle w:val="Standard"/>
        <w:rPr>
          <w:sz w:val="28"/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51"/>
        <w:gridCol w:w="3265"/>
        <w:gridCol w:w="3269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2.</w:t>
            </w:r>
          </w:p>
        </w:tc>
        <w:tc>
          <w:tcPr>
            <w:tcW w:w="3251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0800">
                <v:shape id="Объект111" o:spid="_x0000_i1161" type="#_x0000_t75" style="width:87pt;height:45pt;visibility:visible;mso-wrap-style:square" o:ole="">
                  <v:imagedata r:id="rId226" o:title=""/>
                </v:shape>
                <o:OLEObject Type="Embed" ProgID="Equation.DSMT4" ShapeID="Объект111" DrawAspect="Content" ObjectID="_1484416109" r:id="rId22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112" o:spid="_x0000_i1162" type="#_x0000_t75" style="width:54.75pt;height:45pt;visibility:visible;mso-wrap-style:square" o:ole="">
                  <v:imagedata r:id="rId228" o:title=""/>
                </v:shape>
                <o:OLEObject Type="Embed" ProgID="Equation.DSMT4" ShapeID="Объект112" DrawAspect="Content" ObjectID="_1484416110" r:id="rId22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9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0240" w:dyaOrig="21600">
                <v:shape id="Объект113" o:spid="_x0000_i1163" type="#_x0000_t75" style="width:63.75pt;height:45pt;visibility:visible;mso-wrap-style:square" o:ole="">
                  <v:imagedata r:id="rId230" o:title=""/>
                </v:shape>
                <o:OLEObject Type="Embed" ProgID="Equation.DSMT4" ShapeID="Объект113" DrawAspect="Content" ObjectID="_1484416111" r:id="rId23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31680" w:dyaOrig="21600">
                <v:shape id="Объект114" o:spid="_x0000_i1164" type="#_x0000_t75" style="width:66.75pt;height:45pt;visibility:visible;mso-wrap-style:square" o:ole="">
                  <v:imagedata r:id="rId232" o:title=""/>
                </v:shape>
                <o:OLEObject Type="Embed" ProgID="Equation.DSMT4" ShapeID="Объект114" DrawAspect="Content" ObjectID="_1484416112" r:id="rId23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9760" w:dyaOrig="12000">
                <v:shape id="Объект115" o:spid="_x0000_i1165" type="#_x0000_t75" style="width:62.25pt;height:25.5pt;visibility:visible;mso-wrap-style:square" o:ole="">
                  <v:imagedata r:id="rId234" o:title=""/>
                </v:shape>
                <o:OLEObject Type="Embed" ProgID="Equation.DSMT4" ShapeID="Объект115" DrawAspect="Content" ObjectID="_1484416113" r:id="rId23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9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520" w:dyaOrig="10800">
                <v:shape id="Объект116" o:spid="_x0000_i1166" type="#_x0000_t75" style="width:97.5pt;height:45pt;visibility:visible;mso-wrap-style:square" o:ole="">
                  <v:imagedata r:id="rId236" o:title=""/>
                </v:shape>
                <o:OLEObject Type="Embed" ProgID="Equation.DSMT4" ShapeID="Объект116" DrawAspect="Content" ObjectID="_1484416114" r:id="rId23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9200" w:dyaOrig="6000">
                <v:shape id="Объект117" o:spid="_x0000_i1167" type="#_x0000_t75" style="width:79.5pt;height:24.75pt;visibility:visible;mso-wrap-style:square" o:ole="">
                  <v:imagedata r:id="rId238" o:title=""/>
                </v:shape>
                <o:OLEObject Type="Embed" ProgID="Equation.DSMT4" ShapeID="Объект117" DrawAspect="Content" ObjectID="_1484416115" r:id="rId23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5440" w:dyaOrig="10800">
                <v:shape id="Объект118" o:spid="_x0000_i1168" type="#_x0000_t75" style="width:105.75pt;height:45pt;visibility:visible;mso-wrap-style:square" o:ole="">
                  <v:imagedata r:id="rId240" o:title=""/>
                </v:shape>
                <o:OLEObject Type="Embed" ProgID="Equation.DSMT4" ShapeID="Объект118" DrawAspect="Content" ObjectID="_1484416116" r:id="rId24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9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119" o:spid="_x0000_i1169" type="#_x0000_t75" style="width:54.75pt;height:45pt;visibility:visible;mso-wrap-style:square" o:ole="">
                  <v:imagedata r:id="rId242" o:title=""/>
                </v:shape>
                <o:OLEObject Type="Embed" ProgID="Equation.DSMT4" ShapeID="Объект119" DrawAspect="Content" ObjectID="_1484416117" r:id="rId24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1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10800">
                <v:shape id="Объект120" o:spid="_x0000_i1170" type="#_x0000_t75" style="width:1in;height:45pt;visibility:visible;mso-wrap-style:square" o:ole="">
                  <v:imagedata r:id="rId244" o:title=""/>
                </v:shape>
                <o:OLEObject Type="Embed" ProgID="Equation.DSMT4" ShapeID="Объект120" DrawAspect="Content" ObjectID="_1484416118" r:id="rId24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4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Standard"/>
        <w:rPr>
          <w:sz w:val="28"/>
          <w:szCs w:val="28"/>
        </w:rPr>
      </w:pPr>
    </w:p>
    <w:p w:rsidR="005977B5" w:rsidRDefault="005977B5" w:rsidP="005977B5">
      <w:pPr>
        <w:pStyle w:val="Standard"/>
        <w:rPr>
          <w:sz w:val="28"/>
          <w:szCs w:val="28"/>
        </w:rPr>
      </w:pPr>
    </w:p>
    <w:tbl>
      <w:tblPr>
        <w:tblW w:w="1026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1"/>
        <w:gridCol w:w="3194"/>
        <w:gridCol w:w="3180"/>
        <w:gridCol w:w="3245"/>
      </w:tblGrid>
      <w:tr w:rsidR="005977B5" w:rsidTr="005977B5">
        <w:tc>
          <w:tcPr>
            <w:tcW w:w="641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3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3.</w:t>
            </w:r>
          </w:p>
        </w:tc>
        <w:tc>
          <w:tcPr>
            <w:tcW w:w="3194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840" w:dyaOrig="8400">
                <v:shape id="Объект121" o:spid="_x0000_i1171" type="#_x0000_t75" style="width:90.75pt;height:34.5pt;visibility:visible;mso-wrap-style:square" o:ole="">
                  <v:imagedata r:id="rId246" o:title=""/>
                </v:shape>
                <o:OLEObject Type="Embed" ProgID="Equation.DSMT4" ShapeID="Объект121" DrawAspect="Content" ObjectID="_1484416119" r:id="rId24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3920">
                <v:shape id="Объект122" o:spid="_x0000_i1172" type="#_x0000_t75" style="width:81pt;height:57.75pt;visibility:visible;mso-wrap-style:square" o:ole="">
                  <v:imagedata r:id="rId248" o:title=""/>
                </v:shape>
                <o:OLEObject Type="Embed" ProgID="Equation.DSMT4" ShapeID="Объект122" DrawAspect="Content" ObjectID="_1484416120" r:id="rId24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18480" w:dyaOrig="10800">
                <v:shape id="Объект123" o:spid="_x0000_i1173" type="#_x0000_t75" style="width:76.5pt;height:45pt;visibility:visible;mso-wrap-style:square" o:ole="">
                  <v:imagedata r:id="rId250" o:title=""/>
                </v:shape>
                <o:OLEObject Type="Embed" ProgID="Equation.DSMT4" ShapeID="Объект123" DrawAspect="Content" ObjectID="_1484416121" r:id="rId25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9760" w:dyaOrig="21600">
                <v:shape id="Объект124" o:spid="_x0000_i1174" type="#_x0000_t75" style="width:62.25pt;height:45pt;visibility:visible;mso-wrap-style:square" o:ole="">
                  <v:imagedata r:id="rId252" o:title=""/>
                </v:shape>
                <o:OLEObject Type="Embed" ProgID="Equation.DSMT4" ShapeID="Объект124" DrawAspect="Content" ObjectID="_1484416122" r:id="rId25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12000">
                <v:shape id="Объект125" o:spid="_x0000_i1175" type="#_x0000_t75" style="width:60.75pt;height:25.5pt;visibility:visible;mso-wrap-style:square" o:ole="">
                  <v:imagedata r:id="rId254" o:title=""/>
                </v:shape>
                <o:OLEObject Type="Embed" ProgID="Equation.DSMT4" ShapeID="Объект125" DrawAspect="Content" ObjectID="_1484416123" r:id="rId25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10800">
                <v:shape id="Объект126" o:spid="_x0000_i1176" type="#_x0000_t75" style="width:113.25pt;height:45pt;visibility:visible;mso-wrap-style:square" o:ole="">
                  <v:imagedata r:id="rId256" o:title=""/>
                </v:shape>
                <o:OLEObject Type="Embed" ProgID="Equation.DSMT4" ShapeID="Объект126" DrawAspect="Content" ObjectID="_1484416124" r:id="rId25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18240">
                <v:shape id="Объект127" o:spid="_x0000_i1177" type="#_x0000_t75" style="width:68.25pt;height:38.25pt;visibility:visible;mso-wrap-style:square" o:ole="">
                  <v:imagedata r:id="rId258" o:title=""/>
                </v:shape>
                <o:OLEObject Type="Embed" ProgID="Equation.DSMT4" ShapeID="Объект127" DrawAspect="Content" ObjectID="_1484416125" r:id="rId25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9920" w:dyaOrig="6000">
                <v:shape id="Объект128" o:spid="_x0000_i1178" type="#_x0000_t75" style="width:82.5pt;height:24.75pt;visibility:visible;mso-wrap-style:square" o:ole="">
                  <v:imagedata r:id="rId260" o:title=""/>
                </v:shape>
                <o:OLEObject Type="Embed" ProgID="Equation.DSMT4" ShapeID="Объект128" DrawAspect="Content" ObjectID="_1484416126" r:id="rId26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7520" w:dyaOrig="10800">
                <v:shape id="Объект129" o:spid="_x0000_i1179" type="#_x0000_t75" style="width:72.75pt;height:45pt;visibility:visible;mso-wrap-style:square" o:ole="">
                  <v:imagedata r:id="rId262" o:title=""/>
                </v:shape>
                <o:OLEObject Type="Embed" ProgID="Equation.DSMT4" ShapeID="Объект129" DrawAspect="Content" ObjectID="_1484416127" r:id="rId26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1040">
                <v:shape id="Объект130" o:spid="_x0000_i1180" type="#_x0000_t75" style="width:87.75pt;height:45.75pt;visibility:visible;mso-wrap-style:square" o:ole="">
                  <v:imagedata r:id="rId264" o:title=""/>
                </v:shape>
                <o:OLEObject Type="Embed" ProgID="Equation.DSMT4" ShapeID="Объект130" DrawAspect="Content" ObjectID="_1484416128" r:id="rId26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5" w:type="dxa"/>
            <w:gridSpan w:val="2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41" w:type="dxa"/>
            <w:vMerge w:val="restart"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4.</w:t>
            </w:r>
          </w:p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2080" w:dyaOrig="10800">
                <v:shape id="Объект131" o:spid="_x0000_i1181" type="#_x0000_t75" style="width:91.5pt;height:45pt;visibility:visible;mso-wrap-style:square" o:ole="">
                  <v:imagedata r:id="rId266" o:title=""/>
                </v:shape>
                <o:OLEObject Type="Embed" ProgID="Equation.DSMT4" ShapeID="Объект131" DrawAspect="Content" ObjectID="_1484416129" r:id="rId26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1600" w:dyaOrig="10800">
                <v:shape id="Объект132" o:spid="_x0000_i1182" type="#_x0000_t75" style="width:90pt;height:45pt;visibility:visible;mso-wrap-style:square" o:ole="">
                  <v:imagedata r:id="rId268" o:title=""/>
                </v:shape>
                <o:OLEObject Type="Embed" ProgID="Equation.DSMT4" ShapeID="Объект132" DrawAspect="Content" ObjectID="_1484416130" r:id="rId26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6400" w:dyaOrig="12960">
                <v:shape id="Объект133" o:spid="_x0000_i1183" type="#_x0000_t75" style="width:55.5pt;height:27pt;visibility:visible;mso-wrap-style:square" o:ole="">
                  <v:imagedata r:id="rId270" o:title=""/>
                </v:shape>
                <o:OLEObject Type="Embed" ProgID="Equation.DSMT4" ShapeID="Объект133" DrawAspect="Content" ObjectID="_1484416131" r:id="rId27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4960" w:dyaOrig="21600">
                <v:shape id="Объект134" o:spid="_x0000_i1184" type="#_x0000_t75" style="width:52.5pt;height:45pt;visibility:visible;mso-wrap-style:square" o:ole="">
                  <v:imagedata r:id="rId272" o:title=""/>
                </v:shape>
                <o:OLEObject Type="Embed" ProgID="Equation.DSMT4" ShapeID="Объект134" DrawAspect="Content" ObjectID="_1484416132" r:id="rId27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21600">
                <v:shape id="Объект135" o:spid="_x0000_i1185" type="#_x0000_t75" style="width:68.25pt;height:45pt;visibility:visible;mso-wrap-style:square" o:ole="">
                  <v:imagedata r:id="rId274" o:title=""/>
                </v:shape>
                <o:OLEObject Type="Embed" ProgID="Equation.DSMT4" ShapeID="Объект135" DrawAspect="Content" ObjectID="_1484416133" r:id="rId27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6160" w:dyaOrig="10800">
                <v:shape id="Объект136" o:spid="_x0000_i1186" type="#_x0000_t75" style="width:108.75pt;height:45pt;visibility:visible;mso-wrap-style:square" o:ole="">
                  <v:imagedata r:id="rId276" o:title=""/>
                </v:shape>
                <o:OLEObject Type="Embed" ProgID="Equation.DSMT4" ShapeID="Объект136" DrawAspect="Content" ObjectID="_1484416134" r:id="rId27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6000">
                <v:shape id="Объект137" o:spid="_x0000_i1187" type="#_x0000_t75" style="width:73.5pt;height:24.75pt;visibility:visible;mso-wrap-style:square" o:ole="">
                  <v:imagedata r:id="rId278" o:title=""/>
                </v:shape>
                <o:OLEObject Type="Embed" ProgID="Equation.DSMT4" ShapeID="Объект137" DrawAspect="Content" ObjectID="_1484416135" r:id="rId27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8320" w:dyaOrig="21600">
                <v:shape id="Объект138" o:spid="_x0000_i1188" type="#_x0000_t75" style="width:59.25pt;height:45pt;visibility:visible;mso-wrap-style:square" o:ole="">
                  <v:imagedata r:id="rId280" o:title=""/>
                </v:shape>
                <o:OLEObject Type="Embed" ProgID="Equation.DSMT4" ShapeID="Объект138" DrawAspect="Content" ObjectID="_1484416136" r:id="rId28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21600">
                <v:shape id="Объект139" o:spid="_x0000_i1189" type="#_x0000_t75" style="width:57.75pt;height:45pt;visibility:visible;mso-wrap-style:square" o:ole="">
                  <v:imagedata r:id="rId282" o:title=""/>
                </v:shape>
                <o:OLEObject Type="Embed" ProgID="Equation.DSMT4" ShapeID="Объект139" DrawAspect="Content" ObjectID="_1484416137" r:id="rId28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7520" w:dyaOrig="6480">
                <v:shape id="Объект140" o:spid="_x0000_i1190" type="#_x0000_t75" style="width:72.75pt;height:27pt;visibility:visible;mso-wrap-style:square" o:ole="">
                  <v:imagedata r:id="rId284" o:title=""/>
                </v:shape>
                <o:OLEObject Type="Embed" ProgID="Equation.DSMT4" ShapeID="Объект140" DrawAspect="Content" ObjectID="_1484416138" r:id="rId28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5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4"/>
        <w:gridCol w:w="3265"/>
        <w:gridCol w:w="3240"/>
        <w:gridCol w:w="3281"/>
      </w:tblGrid>
      <w:tr w:rsidR="005977B5" w:rsidTr="005977B5">
        <w:tc>
          <w:tcPr>
            <w:tcW w:w="644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5.</w:t>
            </w:r>
          </w:p>
        </w:tc>
        <w:tc>
          <w:tcPr>
            <w:tcW w:w="326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600" w:dyaOrig="21600">
                <v:shape id="Объект141" o:spid="_x0000_i1191" type="#_x0000_t75" style="width:45pt;height:45pt;visibility:visible;mso-wrap-style:square" o:ole="">
                  <v:imagedata r:id="rId286" o:title=""/>
                </v:shape>
                <o:OLEObject Type="Embed" ProgID="Equation.DSMT4" ShapeID="Объект141" DrawAspect="Content" ObjectID="_1484416139" r:id="rId28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0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0800">
                <v:shape id="Объект142" o:spid="_x0000_i1192" type="#_x0000_t75" style="width:87pt;height:45pt;visibility:visible;mso-wrap-style:square" o:ole="">
                  <v:imagedata r:id="rId288" o:title=""/>
                </v:shape>
                <o:OLEObject Type="Embed" ProgID="Equation.DSMT4" ShapeID="Объект142" DrawAspect="Content" ObjectID="_1484416140" r:id="rId28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6880" w:dyaOrig="10800">
                <v:shape id="Объект143" o:spid="_x0000_i1193" type="#_x0000_t75" style="width:111.75pt;height:45pt;visibility:visible;mso-wrap-style:square" o:ole="">
                  <v:imagedata r:id="rId290" o:title=""/>
                </v:shape>
                <o:OLEObject Type="Embed" ProgID="Equation.DSMT4" ShapeID="Объект143" DrawAspect="Content" ObjectID="_1484416141" r:id="rId29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4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21600">
                <v:shape id="Объект144" o:spid="_x0000_i1194" type="#_x0000_t75" style="width:60.75pt;height:45pt;visibility:visible;mso-wrap-style:square" o:ole="">
                  <v:imagedata r:id="rId292" o:title=""/>
                </v:shape>
                <o:OLEObject Type="Embed" ProgID="Equation.DSMT4" ShapeID="Объект144" DrawAspect="Content" ObjectID="_1484416142" r:id="rId29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9280" w:dyaOrig="12000">
                <v:shape id="Объект145" o:spid="_x0000_i1195" type="#_x0000_t75" style="width:61.5pt;height:25.5pt;visibility:visible;mso-wrap-style:square" o:ole="">
                  <v:imagedata r:id="rId294" o:title=""/>
                </v:shape>
                <o:OLEObject Type="Embed" ProgID="Equation.DSMT4" ShapeID="Объект145" DrawAspect="Content" ObjectID="_1484416143" r:id="rId29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10800">
                <v:shape id="Объект146" o:spid="_x0000_i1196" type="#_x0000_t75" style="width:119.25pt;height:45pt;visibility:visible;mso-wrap-style:square" o:ole="">
                  <v:imagedata r:id="rId296" o:title=""/>
                </v:shape>
                <o:OLEObject Type="Embed" ProgID="Equation.DSMT4" ShapeID="Объект146" DrawAspect="Content" ObjectID="_1484416144" r:id="rId29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4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10800">
                <v:shape id="Объект147" o:spid="_x0000_i1197" type="#_x0000_t75" style="width:113.25pt;height:45pt;visibility:visible;mso-wrap-style:square" o:ole="">
                  <v:imagedata r:id="rId298" o:title=""/>
                </v:shape>
                <o:OLEObject Type="Embed" ProgID="Equation.DSMT4" ShapeID="Объект147" DrawAspect="Content" ObjectID="_1484416145" r:id="rId29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9680" w:dyaOrig="10800">
                <v:shape id="Объект148" o:spid="_x0000_i1198" type="#_x0000_t75" style="width:81.75pt;height:45pt;visibility:visible;mso-wrap-style:square" o:ole="">
                  <v:imagedata r:id="rId300" o:title=""/>
                </v:shape>
                <o:OLEObject Type="Embed" ProgID="Equation.DSMT4" ShapeID="Объект148" DrawAspect="Content" ObjectID="_1484416146" r:id="rId30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149" o:spid="_x0000_i1199" type="#_x0000_t75" style="width:54.75pt;height:45pt;visibility:visible;mso-wrap-style:square" o:ole="">
                  <v:imagedata r:id="rId302" o:title=""/>
                </v:shape>
                <o:OLEObject Type="Embed" ProgID="Equation.DSMT4" ShapeID="Объект149" DrawAspect="Content" ObjectID="_1484416147" r:id="rId30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4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5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0800">
                <v:shape id="Объект150" o:spid="_x0000_i1200" type="#_x0000_t75" style="width:78.75pt;height:45pt;visibility:visible;mso-wrap-style:square" o:ole="">
                  <v:imagedata r:id="rId304" o:title=""/>
                </v:shape>
                <o:OLEObject Type="Embed" ProgID="Equation.DSMT4" ShapeID="Объект150" DrawAspect="Content" ObjectID="_1484416148" r:id="rId30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21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Standard"/>
        <w:rPr>
          <w:sz w:val="28"/>
          <w:szCs w:val="28"/>
        </w:rPr>
      </w:pPr>
    </w:p>
    <w:p w:rsidR="005977B5" w:rsidRDefault="005977B5" w:rsidP="005977B5">
      <w:pPr>
        <w:pStyle w:val="Standard"/>
        <w:rPr>
          <w:sz w:val="28"/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3"/>
        <w:gridCol w:w="3250"/>
        <w:gridCol w:w="3272"/>
        <w:gridCol w:w="3265"/>
      </w:tblGrid>
      <w:tr w:rsidR="005977B5" w:rsidTr="005977B5">
        <w:tc>
          <w:tcPr>
            <w:tcW w:w="643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6.</w:t>
            </w:r>
          </w:p>
        </w:tc>
        <w:tc>
          <w:tcPr>
            <w:tcW w:w="3250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5440" w:dyaOrig="21600">
                <v:shape id="Объект151" o:spid="_x0000_i1201" type="#_x0000_t75" style="width:53.25pt;height:45pt;visibility:visible;mso-wrap-style:square" o:ole="">
                  <v:imagedata r:id="rId306" o:title=""/>
                </v:shape>
                <o:OLEObject Type="Embed" ProgID="Equation.DSMT4" ShapeID="Объект151" DrawAspect="Content" ObjectID="_1484416149" r:id="rId30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30720" w:dyaOrig="8400">
                <v:shape id="Объект152" o:spid="_x0000_i1202" type="#_x0000_t75" style="width:127.5pt;height:34.5pt;visibility:visible;mso-wrap-style:square" o:ole="">
                  <v:imagedata r:id="rId308" o:title=""/>
                </v:shape>
                <o:OLEObject Type="Embed" ProgID="Equation.DSMT4" ShapeID="Объект152" DrawAspect="Content" ObjectID="_1484416150" r:id="rId30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2320" w:dyaOrig="10800">
                <v:shape id="Объект153" o:spid="_x0000_i1203" type="#_x0000_t75" style="width:93pt;height:45pt;visibility:visible;mso-wrap-style:square" o:ole="">
                  <v:imagedata r:id="rId310" o:title=""/>
                </v:shape>
                <o:OLEObject Type="Embed" ProgID="Equation.DSMT4" ShapeID="Объект153" DrawAspect="Content" ObjectID="_1484416151" r:id="rId31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6400" w:dyaOrig="13680">
                <v:shape id="Объект154" o:spid="_x0000_i1204" type="#_x0000_t75" style="width:109.5pt;height:57pt;visibility:visible;mso-wrap-style:square" o:ole="">
                  <v:imagedata r:id="rId312" o:title=""/>
                </v:shape>
                <o:OLEObject Type="Embed" ProgID="Equation.DSMT4" ShapeID="Объект154" DrawAspect="Content" ObjectID="_1484416152" r:id="rId31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31200" w:dyaOrig="16800">
                <v:shape id="Объект155" o:spid="_x0000_i1205" type="#_x0000_t75" style="width:65.25pt;height:35.25pt;visibility:visible;mso-wrap-style:square" o:ole="">
                  <v:imagedata r:id="rId314" o:title=""/>
                </v:shape>
                <o:OLEObject Type="Embed" ProgID="Equation.DSMT4" ShapeID="Объект155" DrawAspect="Content" ObjectID="_1484416153" r:id="rId315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10800">
                <v:shape id="Объект156" o:spid="_x0000_i1206" type="#_x0000_t75" style="width:113.25pt;height:45pt;visibility:visible;mso-wrap-style:square" o:ole="">
                  <v:imagedata r:id="rId316" o:title=""/>
                </v:shape>
                <o:OLEObject Type="Embed" ProgID="Equation.DSMT4" ShapeID="Объект156" DrawAspect="Content" ObjectID="_1484416154" r:id="rId317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0160" w:dyaOrig="6000">
                <v:shape id="Объект157" o:spid="_x0000_i1207" type="#_x0000_t75" style="width:84pt;height:24.75pt;visibility:visible;mso-wrap-style:square" o:ole="">
                  <v:imagedata r:id="rId318" o:title=""/>
                </v:shape>
                <o:OLEObject Type="Embed" ProgID="Equation.DSMT4" ShapeID="Объект157" DrawAspect="Content" ObjectID="_1484416155" r:id="rId31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6000">
                <v:shape id="Объект158" o:spid="_x0000_i1208" type="#_x0000_t75" style="width:1in;height:24.75pt;visibility:visible;mso-wrap-style:square" o:ole="">
                  <v:imagedata r:id="rId320" o:title=""/>
                </v:shape>
                <o:OLEObject Type="Embed" ProgID="Equation.DSMT4" ShapeID="Объект158" DrawAspect="Content" ObjectID="_1484416156" r:id="rId321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10800">
                <v:shape id="Объект159" o:spid="_x0000_i1209" type="#_x0000_t75" style="width:69pt;height:45pt;visibility:visible;mso-wrap-style:square" o:ole="">
                  <v:imagedata r:id="rId322" o:title=""/>
                </v:shape>
                <o:OLEObject Type="Embed" ProgID="Equation.DSMT4" ShapeID="Объект159" DrawAspect="Content" ObjectID="_1484416157" r:id="rId323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1040">
                <v:shape id="Объект160" o:spid="_x0000_i1210" type="#_x0000_t75" style="width:81pt;height:45.75pt;visibility:visible;mso-wrap-style:square" o:ole="">
                  <v:imagedata r:id="rId324" o:title=""/>
                </v:shape>
                <o:OLEObject Type="Embed" ProgID="Equation.DSMT4" ShapeID="Объект160" DrawAspect="Content" ObjectID="_1484416158" r:id="rId32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7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6"/>
        <w:gridCol w:w="3261"/>
        <w:gridCol w:w="3253"/>
        <w:gridCol w:w="3270"/>
      </w:tblGrid>
      <w:tr w:rsidR="005977B5" w:rsidTr="005977B5">
        <w:tc>
          <w:tcPr>
            <w:tcW w:w="646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lastRenderedPageBreak/>
              <w:t>17.</w:t>
            </w:r>
          </w:p>
        </w:tc>
        <w:tc>
          <w:tcPr>
            <w:tcW w:w="3261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8000" w:dyaOrig="11760">
                <v:shape id="Объект161" o:spid="_x0000_i1211" type="#_x0000_t75" style="width:75pt;height:48.75pt;visibility:visible;mso-wrap-style:square" o:ole="">
                  <v:imagedata r:id="rId6" o:title=""/>
                </v:shape>
                <o:OLEObject Type="Embed" ProgID="Equation.DSMT4" ShapeID="Объект161" DrawAspect="Content" ObjectID="_1484416159" r:id="rId32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3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800" w:dyaOrig="21600">
                <v:shape id="Объект162" o:spid="_x0000_i1212" type="#_x0000_t75" style="width:60.75pt;height:45pt;visibility:visible;mso-wrap-style:square" o:ole="">
                  <v:imagedata r:id="rId8" o:title=""/>
                </v:shape>
                <o:OLEObject Type="Embed" ProgID="Equation.DSMT4" ShapeID="Объект162" DrawAspect="Content" ObjectID="_1484416160" r:id="rId32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0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400" w:dyaOrig="10800">
                <v:shape id="Объект163" o:spid="_x0000_i1213" type="#_x0000_t75" style="width:84.75pt;height:45pt;visibility:visible;mso-wrap-style:square" o:ole="">
                  <v:imagedata r:id="rId10" o:title=""/>
                </v:shape>
                <o:OLEObject Type="Embed" ProgID="Equation.DSMT4" ShapeID="Объект163" DrawAspect="Content" ObjectID="_1484416161" r:id="rId32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6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960" w:dyaOrig="21600">
                <v:shape id="Объект164" o:spid="_x0000_i1214" type="#_x0000_t75" style="width:52.5pt;height:45pt;visibility:visible;mso-wrap-style:square" o:ole="">
                  <v:imagedata r:id="rId12" o:title=""/>
                </v:shape>
                <o:OLEObject Type="Embed" ProgID="Equation.DSMT4" ShapeID="Объект164" DrawAspect="Content" ObjectID="_1484416162" r:id="rId32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8000" w:dyaOrig="10800">
                <v:shape id="Объект165" o:spid="_x0000_i1215" type="#_x0000_t75" style="width:75pt;height:45pt;visibility:visible;mso-wrap-style:square" o:ole="">
                  <v:imagedata r:id="rId14" o:title=""/>
                </v:shape>
                <o:OLEObject Type="Embed" ProgID="Equation.DSMT4" ShapeID="Объект165" DrawAspect="Content" ObjectID="_1484416163" r:id="rId33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0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640" w:dyaOrig="10800">
                <v:shape id="Объект166" o:spid="_x0000_i1216" type="#_x0000_t75" style="width:85.5pt;height:45pt;visibility:visible;mso-wrap-style:square" o:ole="">
                  <v:imagedata r:id="rId16" o:title=""/>
                </v:shape>
                <o:OLEObject Type="Embed" ProgID="Equation.DSMT4" ShapeID="Объект166" DrawAspect="Content" ObjectID="_1484416164" r:id="rId33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6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7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1120" w:dyaOrig="10800">
                <v:shape id="Объект167" o:spid="_x0000_i1217" type="#_x0000_t75" style="width:87.75pt;height:45pt;visibility:visible;mso-wrap-style:square" o:ole="">
                  <v:imagedata r:id="rId18" o:title=""/>
                </v:shape>
                <o:OLEObject Type="Embed" ProgID="Equation.DSMT4" ShapeID="Объект167" DrawAspect="Content" ObjectID="_1484416165" r:id="rId33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>8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6560" w:dyaOrig="6000">
                <v:shape id="Объект168" o:spid="_x0000_i1218" type="#_x0000_t75" style="width:69pt;height:24.75pt;visibility:visible;mso-wrap-style:square" o:ole="">
                  <v:imagedata r:id="rId20" o:title=""/>
                </v:shape>
                <o:OLEObject Type="Embed" ProgID="Equation.DSMT4" ShapeID="Объект168" DrawAspect="Content" ObjectID="_1484416166" r:id="rId33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0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>9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800" w:dyaOrig="21600">
                <v:shape id="Объект169" o:spid="_x0000_i1219" type="#_x0000_t75" style="width:60.75pt;height:45pt;visibility:visible;mso-wrap-style:square" o:ole="">
                  <v:imagedata r:id="rId22" o:title=""/>
                </v:shape>
                <o:OLEObject Type="Embed" ProgID="Equation.DSMT4" ShapeID="Объект169" DrawAspect="Content" ObjectID="_1484416167" r:id="rId33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6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>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8720" w:dyaOrig="11040">
                <v:shape id="Объект170" o:spid="_x0000_i1220" type="#_x0000_t75" style="width:78pt;height:45.75pt;visibility:visible;mso-wrap-style:square" o:ole="">
                  <v:imagedata r:id="rId24" o:title=""/>
                </v:shape>
                <o:OLEObject Type="Embed" ProgID="Equation.DSMT4" ShapeID="Объект170" DrawAspect="Content" ObjectID="_1484416168" r:id="rId33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23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ind w:firstLine="45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53"/>
        <w:gridCol w:w="3256"/>
        <w:gridCol w:w="3276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480" w:after="120"/>
              <w:jc w:val="both"/>
            </w:pPr>
            <w:r>
              <w:rPr>
                <w:b/>
                <w:szCs w:val="28"/>
                <w:lang w:val="en-US"/>
              </w:rPr>
              <w:t>18.</w:t>
            </w:r>
          </w:p>
        </w:tc>
        <w:tc>
          <w:tcPr>
            <w:tcW w:w="3253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880" w:dyaOrig="10800">
                <v:shape id="Объект171" o:spid="_x0000_i1221" type="#_x0000_t75" style="width:87pt;height:45pt;visibility:visible;mso-wrap-style:square" o:ole="">
                  <v:imagedata r:id="rId26" o:title=""/>
                </v:shape>
                <o:OLEObject Type="Embed" ProgID="Equation.DSMT4" ShapeID="Объект171" DrawAspect="Content" ObjectID="_1484416169" r:id="rId33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7360" w:dyaOrig="21600">
                <v:shape id="Объект172" o:spid="_x0000_i1222" type="#_x0000_t75" style="width:57.75pt;height:45pt;visibility:visible;mso-wrap-style:square" o:ole="">
                  <v:imagedata r:id="rId28" o:title=""/>
                </v:shape>
                <o:OLEObject Type="Embed" ProgID="Equation.DSMT4" ShapeID="Объект172" DrawAspect="Content" ObjectID="_1484416170" r:id="rId33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6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240" w:dyaOrig="10800">
                <v:shape id="Объект173" o:spid="_x0000_i1223" type="#_x0000_t75" style="width:100.5pt;height:45pt;visibility:visible;mso-wrap-style:square" o:ole="">
                  <v:imagedata r:id="rId30" o:title=""/>
                </v:shape>
                <o:OLEObject Type="Embed" ProgID="Equation.DSMT4" ShapeID="Объект173" DrawAspect="Content" ObjectID="_1484416171" r:id="rId33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000" w:dyaOrig="21600">
                <v:shape id="Объект174" o:spid="_x0000_i1224" type="#_x0000_t75" style="width:50.25pt;height:45pt;visibility:visible;mso-wrap-style:square" o:ole="">
                  <v:imagedata r:id="rId32" o:title=""/>
                </v:shape>
                <o:OLEObject Type="Embed" ProgID="Equation.DSMT4" ShapeID="Объект174" DrawAspect="Content" ObjectID="_1484416172" r:id="rId33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1840" w:dyaOrig="10800">
                <v:shape id="Объект175" o:spid="_x0000_i1225" type="#_x0000_t75" style="width:90.75pt;height:45pt;visibility:visible;mso-wrap-style:square" o:ole="">
                  <v:imagedata r:id="rId34" o:title=""/>
                </v:shape>
                <o:OLEObject Type="Embed" ProgID="Equation.DSMT4" ShapeID="Объект175" DrawAspect="Content" ObjectID="_1484416173" r:id="rId34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6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5200" w:dyaOrig="10800">
                <v:shape id="Объект176" o:spid="_x0000_i1226" type="#_x0000_t75" style="width:104.25pt;height:45pt;visibility:visible;mso-wrap-style:square" o:ole="">
                  <v:imagedata r:id="rId36" o:title=""/>
                </v:shape>
                <o:OLEObject Type="Embed" ProgID="Equation.DSMT4" ShapeID="Объект176" DrawAspect="Content" ObjectID="_1484416174" r:id="rId34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7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9920" w:dyaOrig="6000">
                <v:shape id="Объект177" o:spid="_x0000_i1227" type="#_x0000_t75" style="width:82.5pt;height:24.75pt;visibility:visible;mso-wrap-style:square" o:ole="">
                  <v:imagedata r:id="rId38" o:title=""/>
                </v:shape>
                <o:OLEObject Type="Embed" ProgID="Equation.DSMT4" ShapeID="Объект177" DrawAspect="Content" ObjectID="_1484416175" r:id="rId34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8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160" w:dyaOrig="6000">
                <v:shape id="Объект178" o:spid="_x0000_i1228" type="#_x0000_t75" style="width:84pt;height:24.75pt;visibility:visible;mso-wrap-style:square" o:ole="">
                  <v:imagedata r:id="rId40" o:title=""/>
                </v:shape>
                <o:OLEObject Type="Embed" ProgID="Equation.DSMT4" ShapeID="Объект178" DrawAspect="Content" ObjectID="_1484416176" r:id="rId34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6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>9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9680" w:dyaOrig="10800">
                <v:shape id="Объект179" o:spid="_x0000_i1229" type="#_x0000_t75" style="width:81.75pt;height:45pt;visibility:visible;mso-wrap-style:square" o:ole="">
                  <v:imagedata r:id="rId42" o:title=""/>
                </v:shape>
                <o:OLEObject Type="Embed" ProgID="Equation.DSMT4" ShapeID="Объект179" DrawAspect="Content" ObjectID="_1484416177" r:id="rId34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3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>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640" w:dyaOrig="6480">
                <v:shape id="Объект180" o:spid="_x0000_i1230" type="#_x0000_t75" style="width:85.5pt;height:27pt;visibility:visible;mso-wrap-style:square" o:ole="">
                  <v:imagedata r:id="rId44" o:title=""/>
                </v:shape>
                <o:OLEObject Type="Embed" ProgID="Equation.DSMT4" ShapeID="Объект180" DrawAspect="Content" ObjectID="_1484416178" r:id="rId34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2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3"/>
        <w:gridCol w:w="3247"/>
        <w:gridCol w:w="3256"/>
        <w:gridCol w:w="3284"/>
      </w:tblGrid>
      <w:tr w:rsidR="005977B5" w:rsidTr="005977B5">
        <w:tc>
          <w:tcPr>
            <w:tcW w:w="6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19.</w:t>
            </w:r>
          </w:p>
        </w:tc>
        <w:tc>
          <w:tcPr>
            <w:tcW w:w="324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0880" w:dyaOrig="10800">
                <v:shape id="Объект181" o:spid="_x0000_i1231" type="#_x0000_t75" style="width:87pt;height:45pt;visibility:visible;mso-wrap-style:square" o:ole="">
                  <v:imagedata r:id="rId46" o:title=""/>
                </v:shape>
                <o:OLEObject Type="Embed" ProgID="Equation.DSMT4" ShapeID="Объект181" DrawAspect="Content" ObjectID="_1484416179" r:id="rId34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5920" w:dyaOrig="6000">
                <v:shape id="Объект182" o:spid="_x0000_i1232" type="#_x0000_t75" style="width:107.25pt;height:24.75pt;visibility:visible;mso-wrap-style:square" o:ole="">
                  <v:imagedata r:id="rId48" o:title=""/>
                </v:shape>
                <o:OLEObject Type="Embed" ProgID="Equation.DSMT4" ShapeID="Объект182" DrawAspect="Content" ObjectID="_1484416180" r:id="rId34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30000" w:dyaOrig="11280">
                <v:shape id="Объект183" o:spid="_x0000_i1233" type="#_x0000_t75" style="width:124.5pt;height:46.5pt;visibility:visible;mso-wrap-style:square" o:ole="">
                  <v:imagedata r:id="rId50" o:title=""/>
                </v:shape>
                <o:OLEObject Type="Embed" ProgID="Equation.DSMT4" ShapeID="Объект183" DrawAspect="Content" ObjectID="_1484416181" r:id="rId34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320" w:dyaOrig="21600">
                <v:shape id="Объект184" o:spid="_x0000_i1234" type="#_x0000_t75" style="width:59.25pt;height:45pt;visibility:visible;mso-wrap-style:square" o:ole="">
                  <v:imagedata r:id="rId52" o:title=""/>
                </v:shape>
                <o:OLEObject Type="Embed" ProgID="Equation.DSMT4" ShapeID="Объект184" DrawAspect="Content" ObjectID="_1484416182" r:id="rId34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6800" w:dyaOrig="10800">
                <v:shape id="Объект185" o:spid="_x0000_i1235" type="#_x0000_t75" style="width:69.75pt;height:45pt;visibility:visible;mso-wrap-style:square" o:ole="">
                  <v:imagedata r:id="rId54" o:title=""/>
                </v:shape>
                <o:OLEObject Type="Embed" ProgID="Equation.DSMT4" ShapeID="Объект185" DrawAspect="Content" ObjectID="_1484416183" r:id="rId35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6160" w:dyaOrig="10800">
                <v:shape id="Объект186" o:spid="_x0000_i1236" type="#_x0000_t75" style="width:108.75pt;height:45pt;visibility:visible;mso-wrap-style:square" o:ole="">
                  <v:imagedata r:id="rId56" o:title=""/>
                </v:shape>
                <o:OLEObject Type="Embed" ProgID="Equation.DSMT4" ShapeID="Объект186" DrawAspect="Content" ObjectID="_1484416184" r:id="rId35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vMerge w:val="restart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7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1120" w:dyaOrig="6000">
                <v:shape id="Объект187" o:spid="_x0000_i1237" type="#_x0000_t75" style="width:87.75pt;height:24.75pt;visibility:visible;mso-wrap-style:square" o:ole="">
                  <v:imagedata r:id="rId58" o:title=""/>
                </v:shape>
                <o:OLEObject Type="Embed" ProgID="Equation.DSMT4" ShapeID="Объект187" DrawAspect="Content" ObjectID="_1484416185" r:id="rId352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>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800" w:dyaOrig="21600">
                <v:shape id="Объект188" o:spid="_x0000_i1238" type="#_x0000_t75" style="width:60.75pt;height:45pt;visibility:visible;mso-wrap-style:square" o:ole="">
                  <v:imagedata r:id="rId60" o:title=""/>
                </v:shape>
                <o:OLEObject Type="Embed" ProgID="Equation.DSMT4" ShapeID="Объект188" DrawAspect="Content" ObjectID="_1484416186" r:id="rId353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32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/>
              <w:jc w:val="left"/>
            </w:pPr>
            <w:proofErr w:type="gramStart"/>
            <w:r>
              <w:rPr>
                <w:szCs w:val="28"/>
                <w:lang w:val="en-US"/>
              </w:rPr>
              <w:t>8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6400" w:dyaOrig="12000">
                <v:shape id="Объект189" o:spid="_x0000_i1239" type="#_x0000_t75" style="width:55.5pt;height:25.5pt;visibility:visible;mso-wrap-style:square" o:ole="">
                  <v:imagedata r:id="rId62" o:title=""/>
                </v:shape>
                <o:OLEObject Type="Embed" ProgID="Equation.DSMT4" ShapeID="Объект189" DrawAspect="Content" ObjectID="_1484416187" r:id="rId354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>9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7360" w:dyaOrig="21600">
                <v:shape id="Объект190" o:spid="_x0000_i1240" type="#_x0000_t75" style="width:57.75pt;height:45pt;visibility:visible;mso-wrap-style:square" o:ole="">
                  <v:imagedata r:id="rId64" o:title=""/>
                </v:shape>
                <o:OLEObject Type="Embed" ProgID="Equation.DSMT4" ShapeID="Объект190" DrawAspect="Content" ObjectID="_1484416188" r:id="rId355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vMerge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6540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43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both"/>
              <w:rPr>
                <w:b/>
                <w:szCs w:val="28"/>
                <w:lang w:val="en-US"/>
              </w:rPr>
            </w:pPr>
          </w:p>
        </w:tc>
        <w:tc>
          <w:tcPr>
            <w:tcW w:w="3247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before="120" w:after="120"/>
              <w:jc w:val="left"/>
              <w:rPr>
                <w:szCs w:val="28"/>
                <w:lang w:val="en-US"/>
              </w:rPr>
            </w:pPr>
          </w:p>
        </w:tc>
        <w:tc>
          <w:tcPr>
            <w:tcW w:w="6540" w:type="dxa"/>
            <w:gridSpan w:val="2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4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480" w:after="120"/>
              <w:jc w:val="both"/>
            </w:pPr>
            <w:r>
              <w:rPr>
                <w:b/>
                <w:szCs w:val="28"/>
                <w:lang w:val="en-US"/>
              </w:rPr>
              <w:t>20.</w:t>
            </w:r>
          </w:p>
        </w:tc>
        <w:tc>
          <w:tcPr>
            <w:tcW w:w="324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360" w:after="120"/>
              <w:jc w:val="left"/>
            </w:pPr>
            <w:proofErr w:type="gramStart"/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3760" w:dyaOrig="8400">
                <v:shape id="Объект191" o:spid="_x0000_i1241" type="#_x0000_t75" style="width:98.25pt;height:34.5pt;visibility:visible;mso-wrap-style:square" o:ole="">
                  <v:imagedata r:id="rId66" o:title=""/>
                </v:shape>
                <o:OLEObject Type="Embed" ProgID="Equation.DSMT4" ShapeID="Объект191" DrawAspect="Content" ObjectID="_1484416189" r:id="rId35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7840" w:dyaOrig="21600">
                <v:shape id="Объект192" o:spid="_x0000_i1242" type="#_x0000_t75" style="width:58.5pt;height:45pt;visibility:visible;mso-wrap-style:square" o:ole="">
                  <v:imagedata r:id="rId68" o:title=""/>
                </v:shape>
                <o:OLEObject Type="Embed" ProgID="Equation.DSMT4" ShapeID="Объект192" DrawAspect="Content" ObjectID="_1484416190" r:id="rId35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3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17040" w:dyaOrig="10800">
                <v:shape id="Объект193" o:spid="_x0000_i1243" type="#_x0000_t75" style="width:70.5pt;height:45pt;visibility:visible;mso-wrap-style:square" o:ole="">
                  <v:imagedata r:id="rId70" o:title=""/>
                </v:shape>
                <o:OLEObject Type="Embed" ProgID="Equation.DSMT4" ShapeID="Объект193" DrawAspect="Content" ObjectID="_1484416191" r:id="rId35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4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3280" w:dyaOrig="12000">
                <v:shape id="Объект194" o:spid="_x0000_i1244" type="#_x0000_t75" style="width:96.75pt;height:49.5pt;visibility:visible;mso-wrap-style:square" o:ole="">
                  <v:imagedata r:id="rId72" o:title=""/>
                </v:shape>
                <o:OLEObject Type="Embed" ProgID="Equation.DSMT4" ShapeID="Объект194" DrawAspect="Content" ObjectID="_1484416192" r:id="rId35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>5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8320" w:dyaOrig="12000">
                <v:shape id="Объект195" o:spid="_x0000_i1245" type="#_x0000_t75" style="width:59.25pt;height:25.5pt;visibility:visible;mso-wrap-style:square" o:ole="">
                  <v:imagedata r:id="rId74" o:title=""/>
                </v:shape>
                <o:OLEObject Type="Embed" ProgID="Equation.DSMT4" ShapeID="Объект195" DrawAspect="Content" ObjectID="_1484416193" r:id="rId36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>6)</w:t>
            </w:r>
            <w:r>
              <w:rPr>
                <w:szCs w:val="28"/>
              </w:rPr>
              <w:t xml:space="preserve"> </w:t>
            </w:r>
            <w:proofErr w:type="gramEnd"/>
            <w:r w:rsidRPr="00D4544A">
              <w:rPr>
                <w:szCs w:val="28"/>
              </w:rPr>
              <w:object w:dxaOrig="24960" w:dyaOrig="10800">
                <v:shape id="Объект196" o:spid="_x0000_i1246" type="#_x0000_t75" style="width:103.5pt;height:45pt;visibility:visible;mso-wrap-style:square" o:ole="">
                  <v:imagedata r:id="rId76" o:title=""/>
                </v:shape>
                <o:OLEObject Type="Embed" ProgID="Equation.DSMT4" ShapeID="Объект196" DrawAspect="Content" ObjectID="_1484416194" r:id="rId36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2800" w:dyaOrig="6000">
                <v:shape id="Объект197" o:spid="_x0000_i1247" type="#_x0000_t75" style="width:94.5pt;height:24.75pt;visibility:visible;mso-wrap-style:square" o:ole="">
                  <v:imagedata r:id="rId78" o:title=""/>
                </v:shape>
                <o:OLEObject Type="Embed" ProgID="Equation.DSMT4" ShapeID="Объект197" DrawAspect="Content" ObjectID="_1484416195" r:id="rId36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8240" w:dyaOrig="6000">
                <v:shape id="Объект198" o:spid="_x0000_i1248" type="#_x0000_t75" style="width:75.75pt;height:24.75pt;visibility:visible;mso-wrap-style:square" o:ole="">
                  <v:imagedata r:id="rId80" o:title=""/>
                </v:shape>
                <o:OLEObject Type="Embed" ProgID="Equation.DSMT4" ShapeID="Объект198" DrawAspect="Content" ObjectID="_1484416196" r:id="rId36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9200" w:dyaOrig="10800">
                <v:shape id="Объект199" o:spid="_x0000_i1249" type="#_x0000_t75" style="width:79.5pt;height:45pt;visibility:visible;mso-wrap-style:square" o:ole="">
                  <v:imagedata r:id="rId82" o:title=""/>
                </v:shape>
                <o:OLEObject Type="Embed" ProgID="Equation.DSMT4" ShapeID="Объект199" DrawAspect="Content" ObjectID="_1484416197" r:id="rId36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9920" w:dyaOrig="10800">
                <v:shape id="Объект200" o:spid="_x0000_i1250" type="#_x0000_t75" style="width:82.5pt;height:45pt;visibility:visible;mso-wrap-style:square" o:ole="">
                  <v:imagedata r:id="rId84" o:title=""/>
                </v:shape>
                <o:OLEObject Type="Embed" ProgID="Equation.DSMT4" ShapeID="Объект200" DrawAspect="Content" ObjectID="_1484416198" r:id="rId36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40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26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29"/>
        <w:gridCol w:w="3205"/>
        <w:gridCol w:w="3202"/>
        <w:gridCol w:w="3224"/>
      </w:tblGrid>
      <w:tr w:rsidR="005977B5" w:rsidTr="005977B5">
        <w:tc>
          <w:tcPr>
            <w:tcW w:w="6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21.</w:t>
            </w:r>
          </w:p>
        </w:tc>
        <w:tc>
          <w:tcPr>
            <w:tcW w:w="320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19920" w:dyaOrig="10800">
                <v:shape id="Объект201" o:spid="_x0000_i1251" type="#_x0000_t75" style="width:82.5pt;height:45pt;visibility:visible;mso-wrap-style:square" o:ole="">
                  <v:imagedata r:id="rId86" o:title=""/>
                </v:shape>
                <o:OLEObject Type="Embed" ProgID="Equation.DSMT4" ShapeID="Объект201" DrawAspect="Content" ObjectID="_1484416199" r:id="rId36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2080" w:dyaOrig="10800">
                <v:shape id="Объект202" o:spid="_x0000_i1252" type="#_x0000_t75" style="width:91.5pt;height:45pt;visibility:visible;mso-wrap-style:square" o:ole="">
                  <v:imagedata r:id="rId88" o:title=""/>
                </v:shape>
                <o:OLEObject Type="Embed" ProgID="Equation.DSMT4" ShapeID="Объект202" DrawAspect="Content" ObjectID="_1484416200" r:id="rId36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21600">
                <v:shape id="Объект203" o:spid="_x0000_i1253" type="#_x0000_t75" style="width:68.25pt;height:45pt;visibility:visible;mso-wrap-style:square" o:ole="">
                  <v:imagedata r:id="rId90" o:title=""/>
                </v:shape>
                <o:OLEObject Type="Embed" ProgID="Equation.DSMT4" ShapeID="Объект203" DrawAspect="Content" ObjectID="_1484416201" r:id="rId36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6880" w:dyaOrig="21600">
                <v:shape id="Объект204" o:spid="_x0000_i1254" type="#_x0000_t75" style="width:56.25pt;height:45pt;visibility:visible;mso-wrap-style:square" o:ole="">
                  <v:imagedata r:id="rId92" o:title=""/>
                </v:shape>
                <o:OLEObject Type="Embed" ProgID="Equation.DSMT4" ShapeID="Объект204" DrawAspect="Content" ObjectID="_1484416202" r:id="rId36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12000">
                <v:shape id="Объект205" o:spid="_x0000_i1255" type="#_x0000_t75" style="width:54.75pt;height:25.5pt;visibility:visible;mso-wrap-style:square" o:ole="">
                  <v:imagedata r:id="rId94" o:title=""/>
                </v:shape>
                <o:OLEObject Type="Embed" ProgID="Equation.DSMT4" ShapeID="Объект205" DrawAspect="Content" ObjectID="_1484416203" r:id="rId37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1360" w:dyaOrig="10800">
                <v:shape id="Объект206" o:spid="_x0000_i1256" type="#_x0000_t75" style="width:88.5pt;height:45pt;visibility:visible;mso-wrap-style:square" o:ole="">
                  <v:imagedata r:id="rId96" o:title=""/>
                </v:shape>
                <o:OLEObject Type="Embed" ProgID="Equation.DSMT4" ShapeID="Объект206" DrawAspect="Content" ObjectID="_1484416204" r:id="rId37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8320" w:dyaOrig="21600">
                <v:shape id="Объект207" o:spid="_x0000_i1257" type="#_x0000_t75" style="width:59.25pt;height:45pt;visibility:visible;mso-wrap-style:square" o:ole="">
                  <v:imagedata r:id="rId98" o:title=""/>
                </v:shape>
                <o:OLEObject Type="Embed" ProgID="Equation.DSMT4" ShapeID="Объект207" DrawAspect="Content" ObjectID="_1484416205" r:id="rId37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8480" w:dyaOrig="6000">
                <v:shape id="Объект208" o:spid="_x0000_i1258" type="#_x0000_t75" style="width:76.5pt;height:24.75pt;visibility:visible;mso-wrap-style:square" o:ole="">
                  <v:imagedata r:id="rId100" o:title=""/>
                </v:shape>
                <o:OLEObject Type="Embed" ProgID="Equation.DSMT4" ShapeID="Объект208" DrawAspect="Content" ObjectID="_1484416206" r:id="rId37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2080" w:dyaOrig="10800">
                <v:shape id="Объект209" o:spid="_x0000_i1259" type="#_x0000_t75" style="width:91.5pt;height:45pt;visibility:visible;mso-wrap-style:square" o:ole="">
                  <v:imagedata r:id="rId102" o:title=""/>
                </v:shape>
                <o:OLEObject Type="Embed" ProgID="Equation.DSMT4" ShapeID="Объект209" DrawAspect="Content" ObjectID="_1484416207" r:id="rId37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240" w:dyaOrig="11040">
                <v:shape id="Объект210" o:spid="_x0000_i1260" type="#_x0000_t75" style="width:75.75pt;height:45.75pt;visibility:visible;mso-wrap-style:square" o:ole="">
                  <v:imagedata r:id="rId104" o:title=""/>
                </v:shape>
                <o:OLEObject Type="Embed" ProgID="Equation.DSMT4" ShapeID="Объект210" DrawAspect="Content" ObjectID="_1484416208" r:id="rId37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10260" w:type="dxa"/>
            <w:gridSpan w:val="4"/>
            <w:tcBorders>
              <w:left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jc w:val="left"/>
              <w:rPr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jc w:val="left"/>
              <w:rPr>
                <w:szCs w:val="28"/>
              </w:rPr>
            </w:pPr>
          </w:p>
        </w:tc>
      </w:tr>
      <w:tr w:rsidR="005977B5" w:rsidTr="005977B5">
        <w:tc>
          <w:tcPr>
            <w:tcW w:w="62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480" w:after="120"/>
              <w:jc w:val="both"/>
            </w:pPr>
            <w:r>
              <w:rPr>
                <w:b/>
                <w:szCs w:val="28"/>
                <w:lang w:val="en-US"/>
              </w:rPr>
              <w:t>22.</w:t>
            </w:r>
          </w:p>
        </w:tc>
        <w:tc>
          <w:tcPr>
            <w:tcW w:w="320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21600">
                <v:shape id="Объект211" o:spid="_x0000_i1261" type="#_x0000_t75" style="width:68.25pt;height:45pt;visibility:visible;mso-wrap-style:square" o:ole="">
                  <v:imagedata r:id="rId106" o:title=""/>
                </v:shape>
                <o:OLEObject Type="Embed" ProgID="Equation.DSMT4" ShapeID="Объект211" DrawAspect="Content" ObjectID="_1484416209" r:id="rId37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2800" w:dyaOrig="10800">
                <v:shape id="Объект212" o:spid="_x0000_i1262" type="#_x0000_t75" style="width:94.5pt;height:45pt;visibility:visible;mso-wrap-style:square" o:ole="">
                  <v:imagedata r:id="rId108" o:title=""/>
                </v:shape>
                <o:OLEObject Type="Embed" ProgID="Equation.DSMT4" ShapeID="Объект212" DrawAspect="Content" ObjectID="_1484416210" r:id="rId37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2160" w:dyaOrig="21600">
                <v:shape id="Объект213" o:spid="_x0000_i1263" type="#_x0000_t75" style="width:67.5pt;height:45pt;visibility:visible;mso-wrap-style:square" o:ole="">
                  <v:imagedata r:id="rId110" o:title=""/>
                </v:shape>
                <o:OLEObject Type="Embed" ProgID="Equation.DSMT4" ShapeID="Объект213" DrawAspect="Content" ObjectID="_1484416211" r:id="rId37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1040">
                <v:shape id="Объект214" o:spid="_x0000_i1264" type="#_x0000_t75" style="width:87pt;height:45.75pt;visibility:visible;mso-wrap-style:square" o:ole="">
                  <v:imagedata r:id="rId112" o:title=""/>
                </v:shape>
                <o:OLEObject Type="Embed" ProgID="Equation.DSMT4" ShapeID="Объект214" DrawAspect="Content" ObjectID="_1484416212" r:id="rId37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9280" w:dyaOrig="14880">
                <v:shape id="Объект215" o:spid="_x0000_i1265" type="#_x0000_t75" style="width:61.5pt;height:31.5pt;visibility:visible;mso-wrap-style:square" o:ole="">
                  <v:imagedata r:id="rId114" o:title=""/>
                </v:shape>
                <o:OLEObject Type="Embed" ProgID="Equation.DSMT4" ShapeID="Объект215" DrawAspect="Content" ObjectID="_1484416213" r:id="rId38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4480" w:dyaOrig="10800">
                <v:shape id="Объект216" o:spid="_x0000_i1266" type="#_x0000_t75" style="width:101.25pt;height:45pt;visibility:visible;mso-wrap-style:square" o:ole="">
                  <v:imagedata r:id="rId116" o:title=""/>
                </v:shape>
                <o:OLEObject Type="Embed" ProgID="Equation.DSMT4" ShapeID="Объект216" DrawAspect="Content" ObjectID="_1484416214" r:id="rId38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3280" w:dyaOrig="7440">
                <v:shape id="Объект217" o:spid="_x0000_i1267" type="#_x0000_t75" style="width:96.75pt;height:30.75pt;visibility:visible;mso-wrap-style:square" o:ole="">
                  <v:imagedata r:id="rId118" o:title=""/>
                </v:shape>
                <o:OLEObject Type="Embed" ProgID="Equation.DSMT4" ShapeID="Объект217" DrawAspect="Content" ObjectID="_1484416215" r:id="rId38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14880">
                <v:shape id="Объект218" o:spid="_x0000_i1268" type="#_x0000_t75" style="width:60.75pt;height:31.5pt;visibility:visible;mso-wrap-style:square" o:ole="">
                  <v:imagedata r:id="rId120" o:title=""/>
                </v:shape>
                <o:OLEObject Type="Embed" ProgID="Equation.DSMT4" ShapeID="Объект218" DrawAspect="Content" ObjectID="_1484416216" r:id="rId38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24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7040" w:dyaOrig="10800">
                <v:shape id="Объект219" o:spid="_x0000_i1269" type="#_x0000_t75" style="width:70.5pt;height:45pt;visibility:visible;mso-wrap-style:square" o:ole="">
                  <v:imagedata r:id="rId122" o:title=""/>
                </v:shape>
                <o:OLEObject Type="Embed" ProgID="Equation.DSMT4" ShapeID="Объект219" DrawAspect="Content" ObjectID="_1484416217" r:id="rId38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29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05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7440">
                <v:shape id="Объект220" o:spid="_x0000_i1270" type="#_x0000_t75" style="width:73.5pt;height:30.75pt;visibility:visible;mso-wrap-style:square" o:ole="">
                  <v:imagedata r:id="rId124" o:title=""/>
                </v:shape>
                <o:OLEObject Type="Embed" ProgID="Equation.DSMT4" ShapeID="Объект220" DrawAspect="Content" ObjectID="_1484416218" r:id="rId38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6"/>
        <w:gridCol w:w="3248"/>
        <w:gridCol w:w="3263"/>
        <w:gridCol w:w="3273"/>
      </w:tblGrid>
      <w:tr w:rsidR="005977B5" w:rsidTr="005977B5">
        <w:tc>
          <w:tcPr>
            <w:tcW w:w="646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23.</w:t>
            </w:r>
          </w:p>
        </w:tc>
        <w:tc>
          <w:tcPr>
            <w:tcW w:w="3248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31200" w:dyaOrig="21600">
                <v:shape id="Объект221" o:spid="_x0000_i1271" type="#_x0000_t75" style="width:65.25pt;height:45pt;visibility:visible;mso-wrap-style:square" o:ole="">
                  <v:imagedata r:id="rId126" o:title=""/>
                </v:shape>
                <o:OLEObject Type="Embed" ProgID="Equation.DSMT4" ShapeID="Объект221" DrawAspect="Content" ObjectID="_1484416219" r:id="rId38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3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9680" w:dyaOrig="10800">
                <v:shape id="Объект222" o:spid="_x0000_i1272" type="#_x0000_t75" style="width:81.75pt;height:45pt;visibility:visible;mso-wrap-style:square" o:ole="">
                  <v:imagedata r:id="rId128" o:title=""/>
                </v:shape>
                <o:OLEObject Type="Embed" ProgID="Equation.DSMT4" ShapeID="Объект222" DrawAspect="Content" ObjectID="_1484416220" r:id="rId38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3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1680" w:dyaOrig="12000">
                <v:shape id="Объект223" o:spid="_x0000_i1273" type="#_x0000_t75" style="width:66.75pt;height:25.5pt;visibility:visible;mso-wrap-style:square" o:ole="">
                  <v:imagedata r:id="rId130" o:title=""/>
                </v:shape>
                <o:OLEObject Type="Embed" ProgID="Equation.DSMT4" ShapeID="Объект223" DrawAspect="Content" ObjectID="_1484416221" r:id="rId38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6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10800">
                <v:shape id="Объект224" o:spid="_x0000_i1274" type="#_x0000_t75" style="width:73.5pt;height:45pt;visibility:visible;mso-wrap-style:square" o:ole="">
                  <v:imagedata r:id="rId132" o:title=""/>
                </v:shape>
                <o:OLEObject Type="Embed" ProgID="Equation.DSMT4" ShapeID="Объект224" DrawAspect="Content" ObjectID="_1484416222" r:id="rId38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3760" w:dyaOrig="10800">
                <v:shape id="Объект225" o:spid="_x0000_i1275" type="#_x0000_t75" style="width:98.25pt;height:45pt;visibility:visible;mso-wrap-style:square" o:ole="">
                  <v:imagedata r:id="rId134" o:title=""/>
                </v:shape>
                <o:OLEObject Type="Embed" ProgID="Equation.DSMT4" ShapeID="Объект225" DrawAspect="Content" ObjectID="_1484416223" r:id="rId39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3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760" w:dyaOrig="10800">
                <v:shape id="Объект226" o:spid="_x0000_i1276" type="#_x0000_t75" style="width:98.25pt;height:45pt;visibility:visible;mso-wrap-style:square" o:ole="">
                  <v:imagedata r:id="rId136" o:title=""/>
                </v:shape>
                <o:OLEObject Type="Embed" ProgID="Equation.DSMT4" ShapeID="Объект226" DrawAspect="Content" ObjectID="_1484416224" r:id="rId39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6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6000">
                <v:shape id="Объект227" o:spid="_x0000_i1277" type="#_x0000_t75" style="width:73.5pt;height:24.75pt;visibility:visible;mso-wrap-style:square" o:ole="">
                  <v:imagedata r:id="rId138" o:title=""/>
                </v:shape>
                <o:OLEObject Type="Embed" ProgID="Equation.DSMT4" ShapeID="Объект227" DrawAspect="Content" ObjectID="_1484416225" r:id="rId39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3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6000">
                <v:shape id="Объект228" o:spid="_x0000_i1278" type="#_x0000_t75" style="width:1in;height:24.75pt;visibility:visible;mso-wrap-style:square" o:ole="">
                  <v:imagedata r:id="rId140" o:title=""/>
                </v:shape>
                <o:OLEObject Type="Embed" ProgID="Equation.DSMT4" ShapeID="Объект228" DrawAspect="Content" ObjectID="_1484416226" r:id="rId39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3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6400" w:dyaOrig="21600">
                <v:shape id="Объект229" o:spid="_x0000_i1279" type="#_x0000_t75" style="width:55.5pt;height:45pt;visibility:visible;mso-wrap-style:square" o:ole="">
                  <v:imagedata r:id="rId142" o:title=""/>
                </v:shape>
                <o:OLEObject Type="Embed" ProgID="Equation.DSMT4" ShapeID="Объект229" DrawAspect="Content" ObjectID="_1484416227" r:id="rId39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6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8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720" w:dyaOrig="10800">
                <v:shape id="Объект230" o:spid="_x0000_i1280" type="#_x0000_t75" style="width:78pt;height:45pt;visibility:visible;mso-wrap-style:square" o:ole="">
                  <v:imagedata r:id="rId144" o:title=""/>
                </v:shape>
                <o:OLEObject Type="Embed" ProgID="Equation.DSMT4" ShapeID="Объект230" DrawAspect="Content" ObjectID="_1484416228" r:id="rId39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4"/>
        <w:gridCol w:w="3250"/>
        <w:gridCol w:w="3261"/>
        <w:gridCol w:w="3275"/>
      </w:tblGrid>
      <w:tr w:rsidR="005977B5" w:rsidTr="005977B5">
        <w:tc>
          <w:tcPr>
            <w:tcW w:w="644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360" w:after="120"/>
              <w:jc w:val="both"/>
            </w:pPr>
            <w:r>
              <w:rPr>
                <w:b/>
                <w:szCs w:val="28"/>
                <w:lang w:val="en-US"/>
              </w:rPr>
              <w:t>24.</w:t>
            </w:r>
          </w:p>
        </w:tc>
        <w:tc>
          <w:tcPr>
            <w:tcW w:w="3250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2480">
                <v:shape id="Объект231" o:spid="_x0000_i1281" type="#_x0000_t75" style="width:87.75pt;height:51.75pt;visibility:visible;mso-wrap-style:square" o:ole="">
                  <v:imagedata r:id="rId146" o:title=""/>
                </v:shape>
                <o:OLEObject Type="Embed" ProgID="Equation.DSMT4" ShapeID="Объект231" DrawAspect="Content" ObjectID="_1484416229" r:id="rId39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1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2800" w:dyaOrig="10800">
                <v:shape id="Объект232" o:spid="_x0000_i1282" type="#_x0000_t75" style="width:94.5pt;height:45pt;visibility:visible;mso-wrap-style:square" o:ole="">
                  <v:imagedata r:id="rId148" o:title=""/>
                </v:shape>
                <o:OLEObject Type="Embed" ProgID="Equation.DSMT4" ShapeID="Объект232" DrawAspect="Content" ObjectID="_1484416230" r:id="rId39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0800">
                <v:shape id="Объект233" o:spid="_x0000_i1283" type="#_x0000_t75" style="width:87.75pt;height:45pt;visibility:visible;mso-wrap-style:square" o:ole="">
                  <v:imagedata r:id="rId150" o:title=""/>
                </v:shape>
                <o:OLEObject Type="Embed" ProgID="Equation.DSMT4" ShapeID="Объект233" DrawAspect="Content" ObjectID="_1484416231" r:id="rId39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4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10800">
                <v:shape id="Объект234" o:spid="_x0000_i1284" type="#_x0000_t75" style="width:69pt;height:45pt;visibility:visible;mso-wrap-style:square" o:ole="">
                  <v:imagedata r:id="rId152" o:title=""/>
                </v:shape>
                <o:OLEObject Type="Embed" ProgID="Equation.DSMT4" ShapeID="Объект234" DrawAspect="Content" ObjectID="_1484416232" r:id="rId39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4240" w:dyaOrig="6000">
                <v:shape id="Объект235" o:spid="_x0000_i1285" type="#_x0000_t75" style="width:100.5pt;height:24.75pt;visibility:visible;mso-wrap-style:square" o:ole="">
                  <v:imagedata r:id="rId154" o:title=""/>
                </v:shape>
                <o:OLEObject Type="Embed" ProgID="Equation.DSMT4" ShapeID="Объект235" DrawAspect="Content" ObjectID="_1484416233" r:id="rId40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5440" w:dyaOrig="10800">
                <v:shape id="Объект236" o:spid="_x0000_i1286" type="#_x0000_t75" style="width:105.75pt;height:45pt;visibility:visible;mso-wrap-style:square" o:ole="">
                  <v:imagedata r:id="rId156" o:title=""/>
                </v:shape>
                <o:OLEObject Type="Embed" ProgID="Equation.DSMT4" ShapeID="Объект236" DrawAspect="Content" ObjectID="_1484416234" r:id="rId40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4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32160" w:dyaOrig="12000">
                <v:shape id="Объект237" o:spid="_x0000_i1287" type="#_x0000_t75" style="width:67.5pt;height:25.5pt;visibility:visible;mso-wrap-style:square" o:ole="">
                  <v:imagedata r:id="rId158" o:title=""/>
                </v:shape>
                <o:OLEObject Type="Embed" ProgID="Equation.DSMT4" ShapeID="Объект237" DrawAspect="Content" ObjectID="_1484416235" r:id="rId40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9280" w:dyaOrig="12000">
                <v:shape id="Объект238" o:spid="_x0000_i1288" type="#_x0000_t75" style="width:61.5pt;height:25.5pt;visibility:visible;mso-wrap-style:square" o:ole="">
                  <v:imagedata r:id="rId160" o:title=""/>
                </v:shape>
                <o:OLEObject Type="Embed" ProgID="Equation.DSMT4" ShapeID="Объект238" DrawAspect="Content" ObjectID="_1484416236" r:id="rId40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0800">
                <v:shape id="Объект239" o:spid="_x0000_i1289" type="#_x0000_t75" style="width:78.75pt;height:45pt;visibility:visible;mso-wrap-style:square" o:ole="">
                  <v:imagedata r:id="rId162" o:title=""/>
                </v:shape>
                <o:OLEObject Type="Embed" ProgID="Equation.DSMT4" ShapeID="Объект239" DrawAspect="Content" ObjectID="_1484416237" r:id="rId40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4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0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3920">
                <v:shape id="Объект240" o:spid="_x0000_i1290" type="#_x0000_t75" style="width:78.75pt;height:57.75pt;visibility:visible;mso-wrap-style:square" o:ole="">
                  <v:imagedata r:id="rId164" o:title=""/>
                </v:shape>
                <o:OLEObject Type="Embed" ProgID="Equation.DSMT4" ShapeID="Объект240" DrawAspect="Content" ObjectID="_1484416238" r:id="rId40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6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66"/>
        <w:gridCol w:w="3246"/>
        <w:gridCol w:w="3273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25.</w:t>
            </w:r>
          </w:p>
        </w:tc>
        <w:tc>
          <w:tcPr>
            <w:tcW w:w="3266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4000" w:dyaOrig="10800">
                <v:shape id="Объект241" o:spid="_x0000_i1291" type="#_x0000_t75" style="width:99.75pt;height:45pt;visibility:visible;mso-wrap-style:square" o:ole="">
                  <v:imagedata r:id="rId166" o:title=""/>
                </v:shape>
                <o:OLEObject Type="Embed" ProgID="Equation.DSMT4" ShapeID="Объект241" DrawAspect="Content" ObjectID="_1484416239" r:id="rId40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6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6800" w:dyaOrig="10800">
                <v:shape id="Объект242" o:spid="_x0000_i1292" type="#_x0000_t75" style="width:69.75pt;height:45pt;visibility:visible;mso-wrap-style:square" o:ole="">
                  <v:imagedata r:id="rId168" o:title=""/>
                </v:shape>
                <o:OLEObject Type="Embed" ProgID="Equation.DSMT4" ShapeID="Объект242" DrawAspect="Content" ObjectID="_1484416240" r:id="rId40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3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6880" w:dyaOrig="21600">
                <v:shape id="Объект243" o:spid="_x0000_i1293" type="#_x0000_t75" style="width:56.25pt;height:45pt;visibility:visible;mso-wrap-style:square" o:ole="">
                  <v:imagedata r:id="rId170" o:title=""/>
                </v:shape>
                <o:OLEObject Type="Embed" ProgID="Equation.DSMT4" ShapeID="Объект243" DrawAspect="Content" ObjectID="_1484416241" r:id="rId40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21600">
                <v:shape id="Объект244" o:spid="_x0000_i1294" type="#_x0000_t75" style="width:60.75pt;height:45pt;visibility:visible;mso-wrap-style:square" o:ole="">
                  <v:imagedata r:id="rId172" o:title=""/>
                </v:shape>
                <o:OLEObject Type="Embed" ProgID="Equation.DSMT4" ShapeID="Объект244" DrawAspect="Content" ObjectID="_1484416242" r:id="rId40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12000">
                <v:shape id="Объект245" o:spid="_x0000_i1295" type="#_x0000_t75" style="width:54.75pt;height:25.5pt;visibility:visible;mso-wrap-style:square" o:ole="">
                  <v:imagedata r:id="rId174" o:title=""/>
                </v:shape>
                <o:OLEObject Type="Embed" ProgID="Equation.DSMT4" ShapeID="Объект245" DrawAspect="Content" ObjectID="_1484416243" r:id="rId41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3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040" w:dyaOrig="10800">
                <v:shape id="Объект246" o:spid="_x0000_i1296" type="#_x0000_t75" style="width:95.25pt;height:45pt;visibility:visible;mso-wrap-style:square" o:ole="">
                  <v:imagedata r:id="rId176" o:title=""/>
                </v:shape>
                <o:OLEObject Type="Embed" ProgID="Equation.DSMT4" ShapeID="Объект246" DrawAspect="Content" ObjectID="_1484416244" r:id="rId41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4240" w:dyaOrig="6000">
                <v:shape id="Объект247" o:spid="_x0000_i1297" type="#_x0000_t75" style="width:100.5pt;height:24.75pt;visibility:visible;mso-wrap-style:square" o:ole="">
                  <v:imagedata r:id="rId178" o:title=""/>
                </v:shape>
                <o:OLEObject Type="Embed" ProgID="Equation.DSMT4" ShapeID="Объект247" DrawAspect="Content" ObjectID="_1484416245" r:id="rId41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6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6000">
                <v:shape id="Объект248" o:spid="_x0000_i1298" type="#_x0000_t75" style="width:1in;height:24.75pt;visibility:visible;mso-wrap-style:square" o:ole="">
                  <v:imagedata r:id="rId180" o:title=""/>
                </v:shape>
                <o:OLEObject Type="Embed" ProgID="Equation.DSMT4" ShapeID="Объект248" DrawAspect="Content" ObjectID="_1484416246" r:id="rId41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3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0800">
                <v:shape id="Объект249" o:spid="_x0000_i1299" type="#_x0000_t75" style="width:87pt;height:45pt;visibility:visible;mso-wrap-style:square" o:ole="">
                  <v:imagedata r:id="rId182" o:title=""/>
                </v:shape>
                <o:OLEObject Type="Embed" ProgID="Equation.DSMT4" ShapeID="Объект249" DrawAspect="Content" ObjectID="_1484416247" r:id="rId41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6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0800">
                <v:shape id="Объект250" o:spid="_x0000_i1300" type="#_x0000_t75" style="width:81pt;height:45pt;visibility:visible;mso-wrap-style:square" o:ole="">
                  <v:imagedata r:id="rId184" o:title=""/>
                </v:shape>
                <o:OLEObject Type="Embed" ProgID="Equation.DSMT4" ShapeID="Объект250" DrawAspect="Content" ObjectID="_1484416248" r:id="rId41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19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</w:rPr>
      </w:pPr>
    </w:p>
    <w:p w:rsidR="005977B5" w:rsidRDefault="005977B5" w:rsidP="005977B5">
      <w:pPr>
        <w:pStyle w:val="a4"/>
        <w:jc w:val="both"/>
        <w:rPr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47"/>
        <w:gridCol w:w="3257"/>
        <w:gridCol w:w="3281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26.</w:t>
            </w:r>
          </w:p>
        </w:tc>
        <w:tc>
          <w:tcPr>
            <w:tcW w:w="324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21600">
                <v:shape id="Объект251" o:spid="_x0000_i1301" type="#_x0000_t75" style="width:57.75pt;height:45pt;visibility:visible;mso-wrap-style:square" o:ole="">
                  <v:imagedata r:id="rId186" o:title=""/>
                </v:shape>
                <o:OLEObject Type="Embed" ProgID="Equation.DSMT4" ShapeID="Объект251" DrawAspect="Content" ObjectID="_1484416249" r:id="rId41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0800">
                <v:shape id="Объект252" o:spid="_x0000_i1302" type="#_x0000_t75" style="width:81pt;height:45pt;visibility:visible;mso-wrap-style:square" o:ole="">
                  <v:imagedata r:id="rId188" o:title=""/>
                </v:shape>
                <o:OLEObject Type="Embed" ProgID="Equation.DSMT4" ShapeID="Объект252" DrawAspect="Content" ObjectID="_1484416250" r:id="rId41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3520" w:dyaOrig="10800">
                <v:shape id="Объект253" o:spid="_x0000_i1303" type="#_x0000_t75" style="width:97.5pt;height:45pt;visibility:visible;mso-wrap-style:square" o:ole="">
                  <v:imagedata r:id="rId190" o:title=""/>
                </v:shape>
                <o:OLEObject Type="Embed" ProgID="Equation.DSMT4" ShapeID="Объект253" DrawAspect="Content" ObjectID="_1484416251" r:id="rId41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21600">
                <v:shape id="Объект254" o:spid="_x0000_i1304" type="#_x0000_t75" style="width:60.75pt;height:45pt;visibility:visible;mso-wrap-style:square" o:ole="">
                  <v:imagedata r:id="rId192" o:title=""/>
                </v:shape>
                <o:OLEObject Type="Embed" ProgID="Equation.DSMT4" ShapeID="Объект254" DrawAspect="Content" ObjectID="_1484416252" r:id="rId41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6000">
                <v:shape id="Объект255" o:spid="_x0000_i1305" type="#_x0000_t75" style="width:69pt;height:24.75pt;visibility:visible;mso-wrap-style:square" o:ole="">
                  <v:imagedata r:id="rId194" o:title=""/>
                </v:shape>
                <o:OLEObject Type="Embed" ProgID="Equation.DSMT4" ShapeID="Объект255" DrawAspect="Content" ObjectID="_1484416253" r:id="rId42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10800">
                <v:shape id="Объект256" o:spid="_x0000_i1306" type="#_x0000_t75" style="width:113.25pt;height:45pt;visibility:visible;mso-wrap-style:square" o:ole="">
                  <v:imagedata r:id="rId196" o:title=""/>
                </v:shape>
                <o:OLEObject Type="Embed" ProgID="Equation.DSMT4" ShapeID="Объект256" DrawAspect="Content" ObjectID="_1484416254" r:id="rId42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20160" w:dyaOrig="6000">
                <v:shape id="Объект257" o:spid="_x0000_i1307" type="#_x0000_t75" style="width:84pt;height:24.75pt;visibility:visible;mso-wrap-style:square" o:ole="">
                  <v:imagedata r:id="rId198" o:title=""/>
                </v:shape>
                <o:OLEObject Type="Embed" ProgID="Equation.DSMT4" ShapeID="Объект257" DrawAspect="Content" ObjectID="_1484416255" r:id="rId42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5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6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3280" w:dyaOrig="9120">
                <v:shape id="Объект258" o:spid="_x0000_i1308" type="#_x0000_t75" style="width:96.75pt;height:37.5pt;visibility:visible;mso-wrap-style:square" o:ole="">
                  <v:imagedata r:id="rId200" o:title=""/>
                </v:shape>
                <o:OLEObject Type="Embed" ProgID="Equation.DSMT4" ShapeID="Объект258" DrawAspect="Content" ObjectID="_1484416256" r:id="rId42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81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259" o:spid="_x0000_i1309" type="#_x0000_t75" style="width:54.75pt;height:45pt;visibility:visible;mso-wrap-style:square" o:ole="">
                  <v:imagedata r:id="rId202" o:title=""/>
                </v:shape>
                <o:OLEObject Type="Embed" ProgID="Equation.DSMT4" ShapeID="Объект259" DrawAspect="Content" ObjectID="_1484416257" r:id="rId42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47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960" w:dyaOrig="12720">
                <v:shape id="Объект260" o:spid="_x0000_i1310" type="#_x0000_t75" style="width:78.75pt;height:52.5pt;visibility:visible;mso-wrap-style:square" o:ole="">
                  <v:imagedata r:id="rId204" o:title=""/>
                </v:shape>
                <o:OLEObject Type="Embed" ProgID="Equation.DSMT4" ShapeID="Объект260" DrawAspect="Content" ObjectID="_1484416258" r:id="rId42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8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61"/>
        <w:gridCol w:w="3247"/>
        <w:gridCol w:w="3277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27.</w:t>
            </w:r>
          </w:p>
        </w:tc>
        <w:tc>
          <w:tcPr>
            <w:tcW w:w="3261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0800">
                <v:shape id="Объект261" o:spid="_x0000_i1311" type="#_x0000_t75" style="width:87.75pt;height:45pt;visibility:visible;mso-wrap-style:square" o:ole="">
                  <v:imagedata r:id="rId206" o:title=""/>
                </v:shape>
                <o:OLEObject Type="Embed" ProgID="Equation.DSMT4" ShapeID="Объект261" DrawAspect="Content" ObjectID="_1484416259" r:id="rId42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7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32160" w:dyaOrig="21600">
                <v:shape id="Объект262" o:spid="_x0000_i1312" type="#_x0000_t75" style="width:67.5pt;height:45pt;visibility:visible;mso-wrap-style:square" o:ole="">
                  <v:imagedata r:id="rId208" o:title=""/>
                </v:shape>
                <o:OLEObject Type="Embed" ProgID="Equation.DSMT4" ShapeID="Объект262" DrawAspect="Content" ObjectID="_1484416260" r:id="rId42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7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0640" w:dyaOrig="10800">
                <v:shape id="Объект263" o:spid="_x0000_i1313" type="#_x0000_t75" style="width:85.5pt;height:45pt;visibility:visible;mso-wrap-style:square" o:ole="">
                  <v:imagedata r:id="rId210" o:title=""/>
                </v:shape>
                <o:OLEObject Type="Embed" ProgID="Equation.DSMT4" ShapeID="Объект263" DrawAspect="Content" ObjectID="_1484416261" r:id="rId42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31680" w:dyaOrig="21600">
                <v:shape id="Объект264" o:spid="_x0000_i1314" type="#_x0000_t75" style="width:66.75pt;height:45pt;visibility:visible;mso-wrap-style:square" o:ole="">
                  <v:imagedata r:id="rId212" o:title=""/>
                </v:shape>
                <o:OLEObject Type="Embed" ProgID="Equation.DSMT4" ShapeID="Объект264" DrawAspect="Content" ObjectID="_1484416262" r:id="rId42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30240" w:dyaOrig="21600">
                <v:shape id="Объект265" o:spid="_x0000_i1315" type="#_x0000_t75" style="width:63.75pt;height:45pt;visibility:visible;mso-wrap-style:square" o:ole="">
                  <v:imagedata r:id="rId214" o:title=""/>
                </v:shape>
                <o:OLEObject Type="Embed" ProgID="Equation.DSMT4" ShapeID="Объект265" DrawAspect="Content" ObjectID="_1484416263" r:id="rId43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7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520" w:dyaOrig="10800">
                <v:shape id="Объект266" o:spid="_x0000_i1316" type="#_x0000_t75" style="width:97.5pt;height:45pt;visibility:visible;mso-wrap-style:square" o:ole="">
                  <v:imagedata r:id="rId216" o:title=""/>
                </v:shape>
                <o:OLEObject Type="Embed" ProgID="Equation.DSMT4" ShapeID="Объект266" DrawAspect="Content" ObjectID="_1484416264" r:id="rId43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6560" w:dyaOrig="10800">
                <v:shape id="Объект267" o:spid="_x0000_i1317" type="#_x0000_t75" style="width:69pt;height:45pt;visibility:visible;mso-wrap-style:square" o:ole="">
                  <v:imagedata r:id="rId218" o:title=""/>
                </v:shape>
                <o:OLEObject Type="Embed" ProgID="Equation.DSMT4" ShapeID="Объект267" DrawAspect="Content" ObjectID="_1484416265" r:id="rId43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8320" w:dyaOrig="21600">
                <v:shape id="Объект268" o:spid="_x0000_i1318" type="#_x0000_t75" style="width:59.25pt;height:45pt;visibility:visible;mso-wrap-style:square" o:ole="">
                  <v:imagedata r:id="rId220" o:title=""/>
                </v:shape>
                <o:OLEObject Type="Embed" ProgID="Equation.DSMT4" ShapeID="Объект268" DrawAspect="Content" ObjectID="_1484416266" r:id="rId43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77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9200" w:dyaOrig="10800">
                <v:shape id="Объект269" o:spid="_x0000_i1319" type="#_x0000_t75" style="width:79.5pt;height:45pt;visibility:visible;mso-wrap-style:square" o:ole="">
                  <v:imagedata r:id="rId222" o:title=""/>
                </v:shape>
                <o:OLEObject Type="Embed" ProgID="Equation.DSMT4" ShapeID="Объект269" DrawAspect="Content" ObjectID="_1484416267" r:id="rId43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61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8720" w:dyaOrig="11040">
                <v:shape id="Объект270" o:spid="_x0000_i1320" type="#_x0000_t75" style="width:78pt;height:45.75pt;visibility:visible;mso-wrap-style:square" o:ole="">
                  <v:imagedata r:id="rId224" o:title=""/>
                </v:shape>
                <o:OLEObject Type="Embed" ProgID="Equation.DSMT4" ShapeID="Объект270" DrawAspect="Content" ObjectID="_1484416268" r:id="rId43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24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Standard"/>
        <w:rPr>
          <w:sz w:val="28"/>
          <w:szCs w:val="28"/>
        </w:rPr>
      </w:pPr>
    </w:p>
    <w:p w:rsidR="005977B5" w:rsidRDefault="005977B5" w:rsidP="005977B5">
      <w:pPr>
        <w:pStyle w:val="Standard"/>
        <w:rPr>
          <w:sz w:val="28"/>
          <w:szCs w:val="28"/>
        </w:rPr>
      </w:pP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5"/>
        <w:gridCol w:w="3251"/>
        <w:gridCol w:w="3265"/>
        <w:gridCol w:w="3269"/>
      </w:tblGrid>
      <w:tr w:rsidR="005977B5" w:rsidTr="005977B5">
        <w:tc>
          <w:tcPr>
            <w:tcW w:w="645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lastRenderedPageBreak/>
              <w:t>28.</w:t>
            </w:r>
          </w:p>
        </w:tc>
        <w:tc>
          <w:tcPr>
            <w:tcW w:w="3251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0880" w:dyaOrig="10800">
                <v:shape id="Объект271" o:spid="_x0000_i1321" type="#_x0000_t75" style="width:87pt;height:45pt;visibility:visible;mso-wrap-style:square" o:ole="">
                  <v:imagedata r:id="rId226" o:title=""/>
                </v:shape>
                <o:OLEObject Type="Embed" ProgID="Equation.DSMT4" ShapeID="Объект271" DrawAspect="Content" ObjectID="_1484416269" r:id="rId43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272" o:spid="_x0000_i1322" type="#_x0000_t75" style="width:54.75pt;height:45pt;visibility:visible;mso-wrap-style:square" o:ole="">
                  <v:imagedata r:id="rId228" o:title=""/>
                </v:shape>
                <o:OLEObject Type="Embed" ProgID="Equation.DSMT4" ShapeID="Объект272" DrawAspect="Content" ObjectID="_1484416270" r:id="rId43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9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30240" w:dyaOrig="21600">
                <v:shape id="Объект273" o:spid="_x0000_i1323" type="#_x0000_t75" style="width:63.75pt;height:45pt;visibility:visible;mso-wrap-style:square" o:ole="">
                  <v:imagedata r:id="rId230" o:title=""/>
                </v:shape>
                <o:OLEObject Type="Embed" ProgID="Equation.DSMT4" ShapeID="Объект273" DrawAspect="Content" ObjectID="_1484416271" r:id="rId43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31680" w:dyaOrig="21600">
                <v:shape id="Объект274" o:spid="_x0000_i1324" type="#_x0000_t75" style="width:66.75pt;height:45pt;visibility:visible;mso-wrap-style:square" o:ole="">
                  <v:imagedata r:id="rId232" o:title=""/>
                </v:shape>
                <o:OLEObject Type="Embed" ProgID="Equation.DSMT4" ShapeID="Объект274" DrawAspect="Content" ObjectID="_1484416272" r:id="rId43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9760" w:dyaOrig="12000">
                <v:shape id="Объект275" o:spid="_x0000_i1325" type="#_x0000_t75" style="width:62.25pt;height:25.5pt;visibility:visible;mso-wrap-style:square" o:ole="">
                  <v:imagedata r:id="rId234" o:title=""/>
                </v:shape>
                <o:OLEObject Type="Embed" ProgID="Equation.DSMT4" ShapeID="Объект275" DrawAspect="Content" ObjectID="_1484416273" r:id="rId44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9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3520" w:dyaOrig="10800">
                <v:shape id="Объект276" o:spid="_x0000_i1326" type="#_x0000_t75" style="width:97.5pt;height:45pt;visibility:visible;mso-wrap-style:square" o:ole="">
                  <v:imagedata r:id="rId236" o:title=""/>
                </v:shape>
                <o:OLEObject Type="Embed" ProgID="Equation.DSMT4" ShapeID="Объект276" DrawAspect="Content" ObjectID="_1484416274" r:id="rId44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1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9200" w:dyaOrig="6000">
                <v:shape id="Объект277" o:spid="_x0000_i1327" type="#_x0000_t75" style="width:79.5pt;height:24.75pt;visibility:visible;mso-wrap-style:square" o:ole="">
                  <v:imagedata r:id="rId238" o:title=""/>
                </v:shape>
                <o:OLEObject Type="Embed" ProgID="Equation.DSMT4" ShapeID="Объект277" DrawAspect="Content" ObjectID="_1484416275" r:id="rId44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5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5440" w:dyaOrig="10800">
                <v:shape id="Объект278" o:spid="_x0000_i1328" type="#_x0000_t75" style="width:105.75pt;height:45pt;visibility:visible;mso-wrap-style:square" o:ole="">
                  <v:imagedata r:id="rId240" o:title=""/>
                </v:shape>
                <o:OLEObject Type="Embed" ProgID="Equation.DSMT4" ShapeID="Объект278" DrawAspect="Content" ObjectID="_1484416276" r:id="rId44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69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5920" w:dyaOrig="21600">
                <v:shape id="Объект279" o:spid="_x0000_i1329" type="#_x0000_t75" style="width:54.75pt;height:45pt;visibility:visible;mso-wrap-style:square" o:ole="">
                  <v:imagedata r:id="rId242" o:title=""/>
                </v:shape>
                <o:OLEObject Type="Embed" ProgID="Equation.DSMT4" ShapeID="Объект279" DrawAspect="Content" ObjectID="_1484416277" r:id="rId44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5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251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7280" w:dyaOrig="10800">
                <v:shape id="Объект280" o:spid="_x0000_i1330" type="#_x0000_t75" style="width:1in;height:45pt;visibility:visible;mso-wrap-style:square" o:ole="">
                  <v:imagedata r:id="rId244" o:title=""/>
                </v:shape>
                <o:OLEObject Type="Embed" ProgID="Equation.DSMT4" ShapeID="Объект280" DrawAspect="Content" ObjectID="_1484416278" r:id="rId44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534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pStyle w:val="Standard"/>
        <w:rPr>
          <w:sz w:val="28"/>
          <w:szCs w:val="28"/>
        </w:rPr>
      </w:pPr>
    </w:p>
    <w:p w:rsidR="005977B5" w:rsidRDefault="005977B5" w:rsidP="005977B5">
      <w:pPr>
        <w:pStyle w:val="Standard"/>
        <w:rPr>
          <w:sz w:val="28"/>
          <w:szCs w:val="28"/>
        </w:rPr>
      </w:pPr>
    </w:p>
    <w:tbl>
      <w:tblPr>
        <w:tblW w:w="10260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1"/>
        <w:gridCol w:w="3194"/>
        <w:gridCol w:w="3180"/>
        <w:gridCol w:w="3245"/>
      </w:tblGrid>
      <w:tr w:rsidR="005977B5" w:rsidTr="005977B5">
        <w:tc>
          <w:tcPr>
            <w:tcW w:w="641" w:type="dxa"/>
            <w:vMerge w:val="restart"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320" w:after="120"/>
              <w:jc w:val="both"/>
            </w:pPr>
            <w:r>
              <w:rPr>
                <w:b/>
                <w:szCs w:val="28"/>
                <w:lang w:val="en-US"/>
              </w:rPr>
              <w:t>29.</w:t>
            </w:r>
          </w:p>
        </w:tc>
        <w:tc>
          <w:tcPr>
            <w:tcW w:w="3194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1840" w:dyaOrig="8400">
                <v:shape id="Объект281" o:spid="_x0000_i1331" type="#_x0000_t75" style="width:90.75pt;height:34.5pt;visibility:visible;mso-wrap-style:square" o:ole="">
                  <v:imagedata r:id="rId246" o:title=""/>
                </v:shape>
                <o:OLEObject Type="Embed" ProgID="Equation.DSMT4" ShapeID="Объект281" DrawAspect="Content" ObjectID="_1484416279" r:id="rId44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Borders>
              <w:top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19440" w:dyaOrig="13920">
                <v:shape id="Объект282" o:spid="_x0000_i1332" type="#_x0000_t75" style="width:81pt;height:57.75pt;visibility:visible;mso-wrap-style:square" o:ole="">
                  <v:imagedata r:id="rId248" o:title=""/>
                </v:shape>
                <o:OLEObject Type="Embed" ProgID="Equation.DSMT4" ShapeID="Объект282" DrawAspect="Content" ObjectID="_1484416280" r:id="rId44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top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18480" w:dyaOrig="10800">
                <v:shape id="Объект283" o:spid="_x0000_i1333" type="#_x0000_t75" style="width:76.5pt;height:45pt;visibility:visible;mso-wrap-style:square" o:ole="">
                  <v:imagedata r:id="rId250" o:title=""/>
                </v:shape>
                <o:OLEObject Type="Embed" ProgID="Equation.DSMT4" ShapeID="Объект283" DrawAspect="Content" ObjectID="_1484416281" r:id="rId44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9760" w:dyaOrig="21600">
                <v:shape id="Объект284" o:spid="_x0000_i1334" type="#_x0000_t75" style="width:62.25pt;height:45pt;visibility:visible;mso-wrap-style:square" o:ole="">
                  <v:imagedata r:id="rId252" o:title=""/>
                </v:shape>
                <o:OLEObject Type="Embed" ProgID="Equation.DSMT4" ShapeID="Объект284" DrawAspect="Content" ObjectID="_1484416282" r:id="rId44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28800" w:dyaOrig="12000">
                <v:shape id="Объект285" o:spid="_x0000_i1335" type="#_x0000_t75" style="width:60.75pt;height:25.5pt;visibility:visible;mso-wrap-style:square" o:ole="">
                  <v:imagedata r:id="rId254" o:title=""/>
                </v:shape>
                <o:OLEObject Type="Embed" ProgID="Equation.DSMT4" ShapeID="Объект285" DrawAspect="Content" ObjectID="_1484416283" r:id="rId45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10800">
                <v:shape id="Объект286" o:spid="_x0000_i1336" type="#_x0000_t75" style="width:113.25pt;height:45pt;visibility:visible;mso-wrap-style:square" o:ole="">
                  <v:imagedata r:id="rId256" o:title=""/>
                </v:shape>
                <o:OLEObject Type="Embed" ProgID="Equation.DSMT4" ShapeID="Объект286" DrawAspect="Content" ObjectID="_1484416284" r:id="rId45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18240">
                <v:shape id="Объект287" o:spid="_x0000_i1337" type="#_x0000_t75" style="width:68.25pt;height:38.25pt;visibility:visible;mso-wrap-style:square" o:ole="">
                  <v:imagedata r:id="rId258" o:title=""/>
                </v:shape>
                <o:OLEObject Type="Embed" ProgID="Equation.DSMT4" ShapeID="Объект287" DrawAspect="Content" ObjectID="_1484416285" r:id="rId45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19920" w:dyaOrig="6000">
                <v:shape id="Объект288" o:spid="_x0000_i1338" type="#_x0000_t75" style="width:82.5pt;height:24.75pt;visibility:visible;mso-wrap-style:square" o:ole="">
                  <v:imagedata r:id="rId260" o:title=""/>
                </v:shape>
                <o:OLEObject Type="Embed" ProgID="Equation.DSMT4" ShapeID="Объект288" DrawAspect="Content" ObjectID="_1484416286" r:id="rId45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17520" w:dyaOrig="10800">
                <v:shape id="Объект289" o:spid="_x0000_i1339" type="#_x0000_t75" style="width:72.75pt;height:45pt;visibility:visible;mso-wrap-style:square" o:ole="">
                  <v:imagedata r:id="rId262" o:title=""/>
                </v:shape>
                <o:OLEObject Type="Embed" ProgID="Equation.DSMT4" ShapeID="Объект289" DrawAspect="Content" ObjectID="_1484416287" r:id="rId45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top w:val="single" w:sz="4" w:space="0" w:color="000000"/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21120" w:dyaOrig="11040">
                <v:shape id="Объект290" o:spid="_x0000_i1340" type="#_x0000_t75" style="width:87.75pt;height:45.75pt;visibility:visible;mso-wrap-style:square" o:ole="">
                  <v:imagedata r:id="rId264" o:title=""/>
                </v:shape>
                <o:OLEObject Type="Embed" ProgID="Equation.DSMT4" ShapeID="Объект290" DrawAspect="Content" ObjectID="_1484416288" r:id="rId45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5" w:type="dxa"/>
            <w:gridSpan w:val="2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41" w:type="dxa"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both"/>
              <w:rPr>
                <w:b/>
                <w:szCs w:val="28"/>
                <w:lang w:val="en-US"/>
              </w:rPr>
            </w:pPr>
          </w:p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  <w:tc>
          <w:tcPr>
            <w:tcW w:w="6425" w:type="dxa"/>
            <w:gridSpan w:val="2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41" w:type="dxa"/>
            <w:vMerge w:val="restart"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b/>
                <w:szCs w:val="28"/>
                <w:lang w:val="en-US"/>
              </w:rPr>
              <w:t>30.</w:t>
            </w:r>
          </w:p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1) </w:t>
            </w:r>
            <w:proofErr w:type="gramEnd"/>
            <w:r w:rsidRPr="00D4544A">
              <w:rPr>
                <w:szCs w:val="28"/>
                <w:lang w:val="en-US"/>
              </w:rPr>
              <w:object w:dxaOrig="22080" w:dyaOrig="10800">
                <v:shape id="Объект291" o:spid="_x0000_i1341" type="#_x0000_t75" style="width:91.5pt;height:45pt;visibility:visible;mso-wrap-style:square" o:ole="">
                  <v:imagedata r:id="rId266" o:title=""/>
                </v:shape>
                <o:OLEObject Type="Embed" ProgID="Equation.DSMT4" ShapeID="Объект291" DrawAspect="Content" ObjectID="_1484416289" r:id="rId456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2) </w:t>
            </w:r>
            <w:proofErr w:type="gramEnd"/>
            <w:r w:rsidRPr="00D4544A">
              <w:rPr>
                <w:szCs w:val="28"/>
                <w:lang w:val="en-US"/>
              </w:rPr>
              <w:object w:dxaOrig="21600" w:dyaOrig="10800">
                <v:shape id="Объект292" o:spid="_x0000_i1342" type="#_x0000_t75" style="width:90pt;height:45pt;visibility:visible;mso-wrap-style:square" o:ole="">
                  <v:imagedata r:id="rId268" o:title=""/>
                </v:shape>
                <o:OLEObject Type="Embed" ProgID="Equation.DSMT4" ShapeID="Объект292" DrawAspect="Content" ObjectID="_1484416290" r:id="rId457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3) </w:t>
            </w:r>
            <w:proofErr w:type="gramEnd"/>
            <w:r w:rsidRPr="00D4544A">
              <w:rPr>
                <w:szCs w:val="28"/>
                <w:lang w:val="en-US"/>
              </w:rPr>
              <w:object w:dxaOrig="26400" w:dyaOrig="12960">
                <v:shape id="Объект293" o:spid="_x0000_i1343" type="#_x0000_t75" style="width:55.5pt;height:27pt;visibility:visible;mso-wrap-style:square" o:ole="">
                  <v:imagedata r:id="rId270" o:title=""/>
                </v:shape>
                <o:OLEObject Type="Embed" ProgID="Equation.DSMT4" ShapeID="Объект293" DrawAspect="Content" ObjectID="_1484416291" r:id="rId458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4) </w:t>
            </w:r>
            <w:proofErr w:type="gramEnd"/>
            <w:r w:rsidRPr="00D4544A">
              <w:rPr>
                <w:szCs w:val="28"/>
                <w:lang w:val="en-US"/>
              </w:rPr>
              <w:object w:dxaOrig="24960" w:dyaOrig="21600">
                <v:shape id="Объект294" o:spid="_x0000_i1344" type="#_x0000_t75" style="width:52.5pt;height:45pt;visibility:visible;mso-wrap-style:square" o:ole="">
                  <v:imagedata r:id="rId272" o:title=""/>
                </v:shape>
                <o:OLEObject Type="Embed" ProgID="Equation.DSMT4" ShapeID="Объект294" DrawAspect="Content" ObjectID="_1484416292" r:id="rId459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5) </w:t>
            </w:r>
            <w:proofErr w:type="gramEnd"/>
            <w:r w:rsidRPr="00D4544A">
              <w:rPr>
                <w:szCs w:val="28"/>
                <w:lang w:val="en-US"/>
              </w:rPr>
              <w:object w:dxaOrig="32640" w:dyaOrig="21600">
                <v:shape id="Объект295" o:spid="_x0000_i1345" type="#_x0000_t75" style="width:68.25pt;height:45pt;visibility:visible;mso-wrap-style:square" o:ole="">
                  <v:imagedata r:id="rId274" o:title=""/>
                </v:shape>
                <o:OLEObject Type="Embed" ProgID="Equation.DSMT4" ShapeID="Объект295" DrawAspect="Content" ObjectID="_1484416293" r:id="rId460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6) </w:t>
            </w:r>
            <w:proofErr w:type="gramEnd"/>
            <w:r w:rsidRPr="00D4544A">
              <w:rPr>
                <w:szCs w:val="28"/>
                <w:lang w:val="en-US"/>
              </w:rPr>
              <w:object w:dxaOrig="26160" w:dyaOrig="10800">
                <v:shape id="Объект296" o:spid="_x0000_i1346" type="#_x0000_t75" style="width:108.75pt;height:45pt;visibility:visible;mso-wrap-style:square" o:ole="">
                  <v:imagedata r:id="rId276" o:title=""/>
                </v:shape>
                <o:OLEObject Type="Embed" ProgID="Equation.DSMT4" ShapeID="Объект296" DrawAspect="Content" ObjectID="_1484416294" r:id="rId461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80"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7) </w:t>
            </w:r>
            <w:proofErr w:type="gramEnd"/>
            <w:r w:rsidRPr="00D4544A">
              <w:rPr>
                <w:szCs w:val="28"/>
                <w:lang w:val="en-US"/>
              </w:rPr>
              <w:object w:dxaOrig="17760" w:dyaOrig="6000">
                <v:shape id="Объект297" o:spid="_x0000_i1347" type="#_x0000_t75" style="width:73.5pt;height:24.75pt;visibility:visible;mso-wrap-style:square" o:ole="">
                  <v:imagedata r:id="rId278" o:title=""/>
                </v:shape>
                <o:OLEObject Type="Embed" ProgID="Equation.DSMT4" ShapeID="Объект297" DrawAspect="Content" ObjectID="_1484416295" r:id="rId462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18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8) </w:t>
            </w:r>
            <w:proofErr w:type="gramEnd"/>
            <w:r w:rsidRPr="00D4544A">
              <w:rPr>
                <w:szCs w:val="28"/>
                <w:lang w:val="en-US"/>
              </w:rPr>
              <w:object w:dxaOrig="28320" w:dyaOrig="21600">
                <v:shape id="Объект298" o:spid="_x0000_i1348" type="#_x0000_t75" style="width:59.25pt;height:45pt;visibility:visible;mso-wrap-style:square" o:ole="">
                  <v:imagedata r:id="rId280" o:title=""/>
                </v:shape>
                <o:OLEObject Type="Embed" ProgID="Equation.DSMT4" ShapeID="Объект298" DrawAspect="Content" ObjectID="_1484416296" r:id="rId463"/>
              </w:object>
            </w:r>
            <w:r>
              <w:rPr>
                <w:szCs w:val="28"/>
                <w:lang w:val="en-US"/>
              </w:rPr>
              <w:t>;</w:t>
            </w:r>
          </w:p>
        </w:tc>
        <w:tc>
          <w:tcPr>
            <w:tcW w:w="3245" w:type="dxa"/>
            <w:tcBorders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left"/>
            </w:pPr>
            <w:proofErr w:type="gramStart"/>
            <w:r>
              <w:rPr>
                <w:szCs w:val="28"/>
                <w:lang w:val="en-US"/>
              </w:rPr>
              <w:t xml:space="preserve">9) </w:t>
            </w:r>
            <w:proofErr w:type="gramEnd"/>
            <w:r w:rsidRPr="00D4544A">
              <w:rPr>
                <w:szCs w:val="28"/>
                <w:lang w:val="en-US"/>
              </w:rPr>
              <w:object w:dxaOrig="27360" w:dyaOrig="21600">
                <v:shape id="Объект299" o:spid="_x0000_i1349" type="#_x0000_t75" style="width:57.75pt;height:45pt;visibility:visible;mso-wrap-style:square" o:ole="">
                  <v:imagedata r:id="rId282" o:title=""/>
                </v:shape>
                <o:OLEObject Type="Embed" ProgID="Equation.DSMT4" ShapeID="Объект299" DrawAspect="Content" ObjectID="_1484416297" r:id="rId464"/>
              </w:object>
            </w:r>
            <w:r>
              <w:rPr>
                <w:szCs w:val="28"/>
                <w:lang w:val="en-US"/>
              </w:rPr>
              <w:t>;</w:t>
            </w:r>
          </w:p>
        </w:tc>
      </w:tr>
      <w:tr w:rsidR="005977B5" w:rsidTr="005977B5">
        <w:tc>
          <w:tcPr>
            <w:tcW w:w="641" w:type="dxa"/>
            <w:vMerge/>
            <w:tcBorders>
              <w:lef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/>
        </w:tc>
        <w:tc>
          <w:tcPr>
            <w:tcW w:w="3194" w:type="dxa"/>
            <w:tcBorders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240"/>
              <w:jc w:val="left"/>
            </w:pPr>
            <w:r>
              <w:rPr>
                <w:szCs w:val="28"/>
                <w:lang w:val="en-US"/>
              </w:rPr>
              <w:t>10</w:t>
            </w:r>
            <w:proofErr w:type="gramStart"/>
            <w:r>
              <w:rPr>
                <w:szCs w:val="28"/>
                <w:lang w:val="en-US"/>
              </w:rPr>
              <w:t xml:space="preserve">) </w:t>
            </w:r>
            <w:proofErr w:type="gramEnd"/>
            <w:r w:rsidRPr="00D4544A">
              <w:rPr>
                <w:szCs w:val="28"/>
                <w:lang w:val="en-US"/>
              </w:rPr>
              <w:object w:dxaOrig="17520" w:dyaOrig="6480">
                <v:shape id="Объект300" o:spid="_x0000_i1350" type="#_x0000_t75" style="width:72.75pt;height:27pt;visibility:visible;mso-wrap-style:square" o:ole="">
                  <v:imagedata r:id="rId284" o:title=""/>
                </v:shape>
                <o:OLEObject Type="Embed" ProgID="Equation.DSMT4" ShapeID="Объект300" DrawAspect="Content" ObjectID="_1484416298" r:id="rId46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25" w:type="dxa"/>
            <w:gridSpan w:val="2"/>
            <w:tcBorders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left"/>
              <w:rPr>
                <w:szCs w:val="28"/>
                <w:lang w:val="en-US"/>
              </w:rPr>
            </w:pPr>
          </w:p>
        </w:tc>
      </w:tr>
    </w:tbl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pStyle w:val="a4"/>
        <w:spacing w:after="120"/>
        <w:ind w:firstLine="454"/>
        <w:jc w:val="both"/>
        <w:rPr>
          <w:szCs w:val="28"/>
        </w:rPr>
      </w:pPr>
      <w:r>
        <w:rPr>
          <w:b/>
          <w:szCs w:val="28"/>
        </w:rPr>
        <w:t xml:space="preserve">ЗАДАНИЕ 2. </w:t>
      </w:r>
      <w:r>
        <w:rPr>
          <w:szCs w:val="28"/>
        </w:rPr>
        <w:t>Вычислить определенные  интегралы:</w:t>
      </w:r>
    </w:p>
    <w:tbl>
      <w:tblPr>
        <w:tblW w:w="10378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8"/>
        <w:gridCol w:w="2700"/>
        <w:gridCol w:w="646"/>
        <w:gridCol w:w="2954"/>
        <w:gridCol w:w="646"/>
        <w:gridCol w:w="2784"/>
      </w:tblGrid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160" w:dyaOrig="14640">
                <v:shape id="_x0000_i1351" type="#_x0000_t75" style="width:84pt;height:60.75pt;visibility:visible;mso-wrap-style:square" o:ole="">
                  <v:imagedata r:id="rId466" o:title=""/>
                </v:shape>
                <o:OLEObject Type="Embed" ProgID="Equation.DSMT4" ShapeID="_x0000_i1351" DrawAspect="Content" ObjectID="_1484416299" r:id="rId467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8320" w:dyaOrig="19680">
                <v:shape id="_x0000_i1352" type="#_x0000_t75" style="width:59.25pt;height:41.25pt;visibility:visible;mso-wrap-style:square" o:ole="">
                  <v:imagedata r:id="rId468" o:title=""/>
                </v:shape>
                <o:OLEObject Type="Embed" ProgID="Equation.DSMT4" ShapeID="_x0000_i1352" DrawAspect="Content" ObjectID="_1484416300" r:id="rId469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2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7360" w:dyaOrig="14640">
                <v:shape id="_x0000_i1353" type="#_x0000_t75" style="width:113.25pt;height:60.75pt;visibility:visible;mso-wrap-style:square" o:ole="">
                  <v:imagedata r:id="rId470" o:title=""/>
                </v:shape>
                <o:OLEObject Type="Embed" ProgID="Equation.DSMT4" ShapeID="_x0000_i1353" DrawAspect="Content" ObjectID="_1484416301" r:id="rId471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9200" w:dyaOrig="9840">
                <v:shape id="_x0000_i1354" type="#_x0000_t75" style="width:79.5pt;height:40.5pt;visibility:visible;mso-wrap-style:square" o:ole="">
                  <v:imagedata r:id="rId472" o:title=""/>
                </v:shape>
                <o:OLEObject Type="Embed" ProgID="Equation.DSMT4" ShapeID="_x0000_i1354" DrawAspect="Content" ObjectID="_1484416302" r:id="rId473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3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29280">
                <v:shape id="_x0000_i1355" type="#_x0000_t75" style="width:59.25pt;height:61.5pt;visibility:visible;mso-wrap-style:square" o:ole="">
                  <v:imagedata r:id="rId474" o:title=""/>
                </v:shape>
                <o:OLEObject Type="Embed" ProgID="Equation.DSMT4" ShapeID="_x0000_i1355" DrawAspect="Content" ObjectID="_1484416303" r:id="rId475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000" w:dyaOrig="12240">
                <v:shape id="_x0000_i1356" type="#_x0000_t75" style="width:75pt;height:51pt;visibility:visible;mso-wrap-style:square" o:ole="">
                  <v:imagedata r:id="rId476" o:title=""/>
                </v:shape>
                <o:OLEObject Type="Embed" ProgID="Equation.DSMT4" ShapeID="_x0000_i1356" DrawAspect="Content" ObjectID="_1484416304" r:id="rId477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4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57" type="#_x0000_t75" style="width:76.5pt;height:60.75pt;visibility:visible;mso-wrap-style:square" o:ole="">
                  <v:imagedata r:id="rId478" o:title=""/>
                </v:shape>
                <o:OLEObject Type="Embed" ProgID="Equation.DSMT4" ShapeID="_x0000_i1357" DrawAspect="Content" ObjectID="_1484416305" r:id="rId479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240" w:dyaOrig="19680">
                <v:shape id="_x0000_i1358" type="#_x0000_t75" style="width:63.75pt;height:41.25pt;visibility:visible;mso-wrap-style:square" o:ole="">
                  <v:imagedata r:id="rId480" o:title=""/>
                </v:shape>
                <o:OLEObject Type="Embed" ProgID="Equation.DSMT4" ShapeID="_x0000_i1358" DrawAspect="Content" ObjectID="_1484416306" r:id="rId481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5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59" type="#_x0000_t75" style="width:76.5pt;height:60.75pt;visibility:visible;mso-wrap-style:square" o:ole="">
                  <v:imagedata r:id="rId482" o:title=""/>
                </v:shape>
                <o:OLEObject Type="Embed" ProgID="Equation.DSMT4" ShapeID="_x0000_i1359" DrawAspect="Content" ObjectID="_1484416307" r:id="rId483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1120" w:dyaOrig="10320">
                <v:shape id="_x0000_i1360" type="#_x0000_t75" style="width:87.75pt;height:42.75pt;visibility:visible;mso-wrap-style:square" o:ole="">
                  <v:imagedata r:id="rId484" o:title=""/>
                </v:shape>
                <o:OLEObject Type="Embed" ProgID="Equation.DSMT4" ShapeID="_x0000_i1360" DrawAspect="Content" ObjectID="_1484416308" r:id="rId48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6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6560" w:dyaOrig="14640">
                <v:shape id="_x0000_i1361" type="#_x0000_t75" style="width:69pt;height:60.75pt;visibility:visible;mso-wrap-style:square" o:ole="">
                  <v:imagedata r:id="rId486" o:title=""/>
                </v:shape>
                <o:OLEObject Type="Embed" ProgID="Equation.DSMT4" ShapeID="_x0000_i1361" DrawAspect="Content" ObjectID="_1484416309" r:id="rId487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480" w:dyaOrig="9840">
                <v:shape id="_x0000_i1362" type="#_x0000_t75" style="width:76.5pt;height:40.5pt;visibility:visible;mso-wrap-style:square" o:ole="">
                  <v:imagedata r:id="rId488" o:title=""/>
                </v:shape>
                <o:OLEObject Type="Embed" ProgID="Equation.DSMT4" ShapeID="_x0000_i1362" DrawAspect="Content" ObjectID="_1484416310" r:id="rId489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7.</w:t>
            </w: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63" type="#_x0000_t75" style="width:76.5pt;height:60.75pt;visibility:visible;mso-wrap-style:square" o:ole="">
                  <v:imagedata r:id="rId490" o:title=""/>
                </v:shape>
                <o:OLEObject Type="Embed" ProgID="Equation.DSMT4" ShapeID="_x0000_i1363" DrawAspect="Content" ObjectID="_1484416311" r:id="rId491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7840" w:dyaOrig="19680">
                <v:shape id="_x0000_i1364" type="#_x0000_t75" style="width:58.5pt;height:41.25pt;visibility:visible;mso-wrap-style:square" o:ole="">
                  <v:imagedata r:id="rId492" o:title=""/>
                </v:shape>
                <o:OLEObject Type="Embed" ProgID="Equation.DSMT4" ShapeID="_x0000_i1364" DrawAspect="Content" ObjectID="_1484416312" r:id="rId493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8.</w:t>
            </w: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24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400" w:dyaOrig="9840">
                <v:shape id="_x0000_i1365" type="#_x0000_t75" style="width:84.75pt;height:40.5pt;visibility:visible;mso-wrap-style:square" o:ole="">
                  <v:imagedata r:id="rId494" o:title=""/>
                </v:shape>
                <o:OLEObject Type="Embed" ProgID="Equation.DSMT4" ShapeID="_x0000_i1365" DrawAspect="Content" ObjectID="_1484416313" r:id="rId495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7520" w:dyaOrig="9840">
                <v:shape id="_x0000_i1366" type="#_x0000_t75" style="width:72.75pt;height:40.5pt;visibility:visible;mso-wrap-style:square" o:ole="">
                  <v:imagedata r:id="rId496" o:title=""/>
                </v:shape>
                <o:OLEObject Type="Embed" ProgID="Equation.DSMT4" ShapeID="_x0000_i1366" DrawAspect="Content" ObjectID="_1484416314" r:id="rId497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9.</w:t>
            </w: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67" type="#_x0000_t75" style="width:76.5pt;height:60.75pt;visibility:visible;mso-wrap-style:square" o:ole="">
                  <v:imagedata r:id="rId498" o:title=""/>
                </v:shape>
                <o:OLEObject Type="Embed" ProgID="Equation.DSMT4" ShapeID="_x0000_i1367" DrawAspect="Content" ObjectID="_1484416315" r:id="rId499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000" w:dyaOrig="9840">
                <v:shape id="_x0000_i1368" type="#_x0000_t75" style="width:75pt;height:40.5pt;visibility:visible;mso-wrap-style:square" o:ole="">
                  <v:imagedata r:id="rId500" o:title=""/>
                </v:shape>
                <o:OLEObject Type="Embed" ProgID="Equation.DSMT4" ShapeID="_x0000_i1368" DrawAspect="Content" ObjectID="_1484416316" r:id="rId501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0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29280">
                <v:shape id="_x0000_i1369" type="#_x0000_t75" style="width:59.25pt;height:61.5pt;visibility:visible;mso-wrap-style:square" o:ole="">
                  <v:imagedata r:id="rId502" o:title=""/>
                </v:shape>
                <o:OLEObject Type="Embed" ProgID="Equation.DSMT4" ShapeID="_x0000_i1369" DrawAspect="Content" ObjectID="_1484416317" r:id="rId503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36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000" w:dyaOrig="12240">
                <v:shape id="_x0000_i1370" type="#_x0000_t75" style="width:75pt;height:51pt;visibility:visible;mso-wrap-style:square" o:ole="">
                  <v:imagedata r:id="rId504" o:title=""/>
                </v:shape>
                <o:OLEObject Type="Embed" ProgID="Equation.DSMT4" ShapeID="_x0000_i1370" DrawAspect="Content" ObjectID="_1484416318" r:id="rId50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1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9680" w:dyaOrig="9840">
                <v:shape id="_x0000_i1371" type="#_x0000_t75" style="width:81.75pt;height:40.5pt;visibility:visible;mso-wrap-style:square" o:ole="">
                  <v:imagedata r:id="rId506" o:title=""/>
                </v:shape>
                <o:OLEObject Type="Embed" ProgID="Equation.DSMT4" ShapeID="_x0000_i1371" DrawAspect="Content" ObjectID="_1484416319" r:id="rId507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960" w:dyaOrig="9840">
                <v:shape id="_x0000_i1372" type="#_x0000_t75" style="width:78.75pt;height:40.5pt;visibility:visible;mso-wrap-style:square" o:ole="">
                  <v:imagedata r:id="rId508" o:title=""/>
                </v:shape>
                <o:OLEObject Type="Embed" ProgID="Equation.DSMT4" ShapeID="_x0000_i1372" DrawAspect="Content" ObjectID="_1484416320" r:id="rId509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2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960" w:dyaOrig="14640">
                <v:shape id="_x0000_i1373" type="#_x0000_t75" style="width:78.75pt;height:60.75pt;visibility:visible;mso-wrap-style:square" o:ole="">
                  <v:imagedata r:id="rId510" o:title=""/>
                </v:shape>
                <o:OLEObject Type="Embed" ProgID="Equation.DSMT4" ShapeID="_x0000_i1373" DrawAspect="Content" ObjectID="_1484416321" r:id="rId511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7840" w:dyaOrig="19680">
                <v:shape id="_x0000_i1374" type="#_x0000_t75" style="width:58.5pt;height:41.25pt;visibility:visible;mso-wrap-style:square" o:ole="">
                  <v:imagedata r:id="rId512" o:title=""/>
                </v:shape>
                <o:OLEObject Type="Embed" ProgID="Equation.DSMT4" ShapeID="_x0000_i1374" DrawAspect="Content" ObjectID="_1484416322" r:id="rId513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lastRenderedPageBreak/>
              <w:t>13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75" type="#_x0000_t75" style="width:76.5pt;height:60.75pt;visibility:visible;mso-wrap-style:square" o:ole="">
                  <v:imagedata r:id="rId514" o:title=""/>
                </v:shape>
                <o:OLEObject Type="Embed" ProgID="Equation.DSMT4" ShapeID="_x0000_i1375" DrawAspect="Content" ObjectID="_1484416323" r:id="rId515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36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9440" w:dyaOrig="9840">
                <v:shape id="_x0000_i1376" type="#_x0000_t75" style="width:81pt;height:40.5pt;visibility:visible;mso-wrap-style:square" o:ole="">
                  <v:imagedata r:id="rId516" o:title=""/>
                </v:shape>
                <o:OLEObject Type="Embed" ProgID="Equation.DSMT4" ShapeID="_x0000_i1376" DrawAspect="Content" ObjectID="_1484416324" r:id="rId517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4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29280">
                <v:shape id="_x0000_i1377" type="#_x0000_t75" style="width:59.25pt;height:61.5pt;visibility:visible;mso-wrap-style:square" o:ole="">
                  <v:imagedata r:id="rId518" o:title=""/>
                </v:shape>
                <o:OLEObject Type="Embed" ProgID="Equation.DSMT4" ShapeID="_x0000_i1377" DrawAspect="Content" ObjectID="_1484416325" r:id="rId519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4960" w:dyaOrig="19680">
                <v:shape id="_x0000_i1378" type="#_x0000_t75" style="width:52.5pt;height:41.25pt;visibility:visible;mso-wrap-style:square" o:ole="">
                  <v:imagedata r:id="rId520" o:title=""/>
                </v:shape>
                <o:OLEObject Type="Embed" ProgID="Equation.DSMT4" ShapeID="_x0000_i1378" DrawAspect="Content" ObjectID="_1484416326" r:id="rId521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5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29280">
                <v:shape id="_x0000_i1379" type="#_x0000_t75" style="width:59.25pt;height:61.5pt;visibility:visible;mso-wrap-style:square" o:ole="">
                  <v:imagedata r:id="rId522" o:title=""/>
                </v:shape>
                <o:OLEObject Type="Embed" ProgID="Equation.DSMT4" ShapeID="_x0000_i1379" DrawAspect="Content" ObjectID="_1484416327" r:id="rId523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1120" w:dyaOrig="9840">
                <v:shape id="_x0000_i1380" type="#_x0000_t75" style="width:87.75pt;height:40.5pt;visibility:visible;mso-wrap-style:square" o:ole="">
                  <v:imagedata r:id="rId524" o:title=""/>
                </v:shape>
                <o:OLEObject Type="Embed" ProgID="Equation.DSMT4" ShapeID="_x0000_i1380" DrawAspect="Content" ObjectID="_1484416328" r:id="rId525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>16.</w:t>
            </w:r>
          </w:p>
        </w:tc>
        <w:tc>
          <w:tcPr>
            <w:tcW w:w="6300" w:type="dxa"/>
            <w:gridSpan w:val="3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36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32160" w:dyaOrig="29280">
                <v:shape id="_x0000_i1381" type="#_x0000_t75" style="width:67.5pt;height:61.5pt;visibility:visible;mso-wrap-style:square" o:ole="">
                  <v:imagedata r:id="rId526" o:title=""/>
                </v:shape>
                <o:OLEObject Type="Embed" ProgID="Equation.DSMT4" ShapeID="_x0000_i1381" DrawAspect="Content" ObjectID="_1484416329" r:id="rId527"/>
              </w:object>
            </w:r>
            <w:r>
              <w:rPr>
                <w:szCs w:val="28"/>
                <w:lang w:val="en-US"/>
              </w:rPr>
              <w:t>;</w:t>
            </w:r>
            <w:r>
              <w:rPr>
                <w:szCs w:val="28"/>
              </w:rPr>
              <w:t xml:space="preserve">     2) </w:t>
            </w:r>
            <w:r w:rsidRPr="009E41F2">
              <w:rPr>
                <w:szCs w:val="28"/>
              </w:rPr>
              <w:object w:dxaOrig="17760" w:dyaOrig="12240">
                <v:shape id="_x0000_i1382" type="#_x0000_t75" style="width:73.5pt;height:51pt;visibility:visible;mso-wrap-style:square" o:ole="">
                  <v:imagedata r:id="rId528" o:title=""/>
                </v:shape>
                <o:OLEObject Type="Embed" ProgID="Equation.DSMT4" ShapeID="_x0000_i1382" DrawAspect="Content" ObjectID="_1484416330" r:id="rId529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both"/>
              <w:rPr>
                <w:b/>
                <w:szCs w:val="28"/>
                <w:lang w:val="en-US"/>
              </w:rPr>
            </w:pP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napToGrid w:val="0"/>
              <w:spacing w:after="120"/>
              <w:jc w:val="both"/>
              <w:rPr>
                <w:szCs w:val="28"/>
                <w:lang w:val="en-US"/>
              </w:rPr>
            </w:pP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17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160" w:dyaOrig="14640">
                <v:shape id="_x0000_i1383" type="#_x0000_t75" style="width:84pt;height:60.75pt;visibility:visible;mso-wrap-style:square" o:ole="">
                  <v:imagedata r:id="rId466" o:title=""/>
                </v:shape>
                <o:OLEObject Type="Embed" ProgID="Equation.DSMT4" ShapeID="_x0000_i1383" DrawAspect="Content" ObjectID="_1484416331" r:id="rId530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8320" w:dyaOrig="19680">
                <v:shape id="_x0000_i1384" type="#_x0000_t75" style="width:59.25pt;height:41.25pt;visibility:visible;mso-wrap-style:square" o:ole="">
                  <v:imagedata r:id="rId468" o:title=""/>
                </v:shape>
                <o:OLEObject Type="Embed" ProgID="Equation.DSMT4" ShapeID="_x0000_i1384" DrawAspect="Content" ObjectID="_1484416332" r:id="rId531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18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7360" w:dyaOrig="14640">
                <v:shape id="_x0000_i1385" type="#_x0000_t75" style="width:113.25pt;height:60.75pt;visibility:visible;mso-wrap-style:square" o:ole="">
                  <v:imagedata r:id="rId470" o:title=""/>
                </v:shape>
                <o:OLEObject Type="Embed" ProgID="Equation.DSMT4" ShapeID="_x0000_i1385" DrawAspect="Content" ObjectID="_1484416333" r:id="rId532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9200" w:dyaOrig="9840">
                <v:shape id="_x0000_i1386" type="#_x0000_t75" style="width:79.5pt;height:40.5pt;visibility:visible;mso-wrap-style:square" o:ole="">
                  <v:imagedata r:id="rId472" o:title=""/>
                </v:shape>
                <o:OLEObject Type="Embed" ProgID="Equation.DSMT4" ShapeID="_x0000_i1386" DrawAspect="Content" ObjectID="_1484416334" r:id="rId533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19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29280">
                <v:shape id="_x0000_i1387" type="#_x0000_t75" style="width:59.25pt;height:61.5pt;visibility:visible;mso-wrap-style:square" o:ole="">
                  <v:imagedata r:id="rId474" o:title=""/>
                </v:shape>
                <o:OLEObject Type="Embed" ProgID="Equation.DSMT4" ShapeID="_x0000_i1387" DrawAspect="Content" ObjectID="_1484416335" r:id="rId534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000" w:dyaOrig="12240">
                <v:shape id="_x0000_i1388" type="#_x0000_t75" style="width:75pt;height:51pt;visibility:visible;mso-wrap-style:square" o:ole="">
                  <v:imagedata r:id="rId476" o:title=""/>
                </v:shape>
                <o:OLEObject Type="Embed" ProgID="Equation.DSMT4" ShapeID="_x0000_i1388" DrawAspect="Content" ObjectID="_1484416336" r:id="rId535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0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89" type="#_x0000_t75" style="width:76.5pt;height:60.75pt;visibility:visible;mso-wrap-style:square" o:ole="">
                  <v:imagedata r:id="rId478" o:title=""/>
                </v:shape>
                <o:OLEObject Type="Embed" ProgID="Equation.DSMT4" ShapeID="_x0000_i1389" DrawAspect="Content" ObjectID="_1484416337" r:id="rId536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240" w:dyaOrig="19680">
                <v:shape id="_x0000_i1390" type="#_x0000_t75" style="width:63.75pt;height:41.25pt;visibility:visible;mso-wrap-style:square" o:ole="">
                  <v:imagedata r:id="rId480" o:title=""/>
                </v:shape>
                <o:OLEObject Type="Embed" ProgID="Equation.DSMT4" ShapeID="_x0000_i1390" DrawAspect="Content" ObjectID="_1484416338" r:id="rId537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1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91" type="#_x0000_t75" style="width:76.5pt;height:60.75pt;visibility:visible;mso-wrap-style:square" o:ole="">
                  <v:imagedata r:id="rId482" o:title=""/>
                </v:shape>
                <o:OLEObject Type="Embed" ProgID="Equation.DSMT4" ShapeID="_x0000_i1391" DrawAspect="Content" ObjectID="_1484416339" r:id="rId538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1120" w:dyaOrig="10320">
                <v:shape id="_x0000_i1392" type="#_x0000_t75" style="width:87.75pt;height:42.75pt;visibility:visible;mso-wrap-style:square" o:ole="">
                  <v:imagedata r:id="rId484" o:title=""/>
                </v:shape>
                <o:OLEObject Type="Embed" ProgID="Equation.DSMT4" ShapeID="_x0000_i1392" DrawAspect="Content" ObjectID="_1484416340" r:id="rId539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2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6560" w:dyaOrig="14640">
                <v:shape id="_x0000_i1393" type="#_x0000_t75" style="width:69pt;height:60.75pt;visibility:visible;mso-wrap-style:square" o:ole="">
                  <v:imagedata r:id="rId486" o:title=""/>
                </v:shape>
                <o:OLEObject Type="Embed" ProgID="Equation.DSMT4" ShapeID="_x0000_i1393" DrawAspect="Content" ObjectID="_1484416341" r:id="rId540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480" w:dyaOrig="9840">
                <v:shape id="_x0000_i1394" type="#_x0000_t75" style="width:76.5pt;height:40.5pt;visibility:visible;mso-wrap-style:square" o:ole="">
                  <v:imagedata r:id="rId488" o:title=""/>
                </v:shape>
                <o:OLEObject Type="Embed" ProgID="Equation.DSMT4" ShapeID="_x0000_i1394" DrawAspect="Content" ObjectID="_1484416342" r:id="rId541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3</w:t>
            </w:r>
            <w:r>
              <w:rPr>
                <w:b/>
                <w:szCs w:val="28"/>
              </w:rPr>
              <w:t>.</w:t>
            </w: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  <w:lang w:val="en-US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95" type="#_x0000_t75" style="width:76.5pt;height:60.75pt;visibility:visible;mso-wrap-style:square" o:ole="">
                  <v:imagedata r:id="rId490" o:title=""/>
                </v:shape>
                <o:OLEObject Type="Embed" ProgID="Equation.DSMT4" ShapeID="_x0000_i1395" DrawAspect="Content" ObjectID="_1484416343" r:id="rId542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7840" w:dyaOrig="19680">
                <v:shape id="_x0000_i1396" type="#_x0000_t75" style="width:58.5pt;height:41.25pt;visibility:visible;mso-wrap-style:square" o:ole="">
                  <v:imagedata r:id="rId492" o:title=""/>
                </v:shape>
                <o:OLEObject Type="Embed" ProgID="Equation.DSMT4" ShapeID="_x0000_i1396" DrawAspect="Content" ObjectID="_1484416344" r:id="rId543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4</w:t>
            </w:r>
            <w:r>
              <w:rPr>
                <w:b/>
                <w:szCs w:val="28"/>
              </w:rPr>
              <w:t>.</w:t>
            </w: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40" w:after="24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400" w:dyaOrig="9840">
                <v:shape id="_x0000_i1397" type="#_x0000_t75" style="width:84.75pt;height:40.5pt;visibility:visible;mso-wrap-style:square" o:ole="">
                  <v:imagedata r:id="rId494" o:title=""/>
                </v:shape>
                <o:OLEObject Type="Embed" ProgID="Equation.DSMT4" ShapeID="_x0000_i1397" DrawAspect="Content" ObjectID="_1484416345" r:id="rId544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7520" w:dyaOrig="9840">
                <v:shape id="_x0000_i1398" type="#_x0000_t75" style="width:72.75pt;height:40.5pt;visibility:visible;mso-wrap-style:square" o:ole="">
                  <v:imagedata r:id="rId496" o:title=""/>
                </v:shape>
                <o:OLEObject Type="Embed" ProgID="Equation.DSMT4" ShapeID="_x0000_i1398" DrawAspect="Content" ObjectID="_1484416346" r:id="rId545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5</w:t>
            </w:r>
            <w:r>
              <w:rPr>
                <w:b/>
                <w:szCs w:val="28"/>
              </w:rPr>
              <w:t>.</w:t>
            </w: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  <w:p w:rsidR="005977B5" w:rsidRDefault="005977B5" w:rsidP="005977B5">
            <w:pPr>
              <w:pStyle w:val="a4"/>
              <w:spacing w:after="120"/>
              <w:jc w:val="both"/>
              <w:rPr>
                <w:b/>
                <w:szCs w:val="28"/>
              </w:rPr>
            </w:pP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480" w:dyaOrig="14640">
                <v:shape id="_x0000_i1399" type="#_x0000_t75" style="width:76.5pt;height:60.75pt;visibility:visible;mso-wrap-style:square" o:ole="">
                  <v:imagedata r:id="rId498" o:title=""/>
                </v:shape>
                <o:OLEObject Type="Embed" ProgID="Equation.DSMT4" ShapeID="_x0000_i1399" DrawAspect="Content" ObjectID="_1484416347" r:id="rId546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8000" w:dyaOrig="9840">
                <v:shape id="_x0000_i1400" type="#_x0000_t75" style="width:75pt;height:40.5pt;visibility:visible;mso-wrap-style:square" o:ole="">
                  <v:imagedata r:id="rId500" o:title=""/>
                </v:shape>
                <o:OLEObject Type="Embed" ProgID="Equation.DSMT4" ShapeID="_x0000_i1400" DrawAspect="Content" ObjectID="_1484416348" r:id="rId547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t>26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70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29280">
                <v:shape id="_x0000_i1401" type="#_x0000_t75" style="width:59.25pt;height:61.5pt;visibility:visible;mso-wrap-style:square" o:ole="">
                  <v:imagedata r:id="rId502" o:title=""/>
                </v:shape>
                <o:OLEObject Type="Embed" ProgID="Equation.DSMT4" ShapeID="_x0000_i1401" DrawAspect="Content" ObjectID="_1484416349" r:id="rId548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360"/>
              <w:jc w:val="both"/>
            </w:pPr>
            <w:r>
              <w:rPr>
                <w:szCs w:val="28"/>
              </w:rPr>
              <w:lastRenderedPageBreak/>
              <w:t xml:space="preserve">2) </w:t>
            </w:r>
            <w:r w:rsidRPr="009E41F2">
              <w:rPr>
                <w:szCs w:val="28"/>
              </w:rPr>
              <w:object w:dxaOrig="18000" w:dyaOrig="12240">
                <v:shape id="_x0000_i1402" type="#_x0000_t75" style="width:75pt;height:51pt;visibility:visible;mso-wrap-style:square" o:ole="">
                  <v:imagedata r:id="rId504" o:title=""/>
                </v:shape>
                <o:OLEObject Type="Embed" ProgID="Equation.DSMT4" ShapeID="_x0000_i1402" DrawAspect="Content" ObjectID="_1484416350" r:id="rId549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lastRenderedPageBreak/>
              <w:t>27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954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9680" w:dyaOrig="9840">
                <v:shape id="_x0000_i1403" type="#_x0000_t75" style="width:81.75pt;height:40.5pt;visibility:visible;mso-wrap-style:square" o:ole="">
                  <v:imagedata r:id="rId506" o:title=""/>
                </v:shape>
                <o:OLEObject Type="Embed" ProgID="Equation.DSMT4" ShapeID="_x0000_i1403" DrawAspect="Content" ObjectID="_1484416351" r:id="rId550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szCs w:val="28"/>
              </w:rPr>
              <w:lastRenderedPageBreak/>
              <w:t xml:space="preserve">2) </w:t>
            </w:r>
            <w:r w:rsidRPr="009E41F2">
              <w:rPr>
                <w:szCs w:val="28"/>
              </w:rPr>
              <w:object w:dxaOrig="18960" w:dyaOrig="9840">
                <v:shape id="_x0000_i1404" type="#_x0000_t75" style="width:78.75pt;height:40.5pt;visibility:visible;mso-wrap-style:square" o:ole="">
                  <v:imagedata r:id="rId508" o:title=""/>
                </v:shape>
                <o:OLEObject Type="Embed" ProgID="Equation.DSMT4" ShapeID="_x0000_i1404" DrawAspect="Content" ObjectID="_1484416352" r:id="rId551"/>
              </w:object>
            </w:r>
            <w:r>
              <w:rPr>
                <w:szCs w:val="28"/>
                <w:lang w:val="en-US"/>
              </w:rPr>
              <w:t>.</w:t>
            </w:r>
          </w:p>
        </w:tc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b/>
                <w:szCs w:val="28"/>
                <w:lang w:val="en-US"/>
              </w:rPr>
              <w:lastRenderedPageBreak/>
              <w:t>28</w:t>
            </w:r>
            <w:r>
              <w:rPr>
                <w:b/>
                <w:szCs w:val="28"/>
              </w:rPr>
              <w:t>.</w:t>
            </w:r>
          </w:p>
        </w:tc>
        <w:tc>
          <w:tcPr>
            <w:tcW w:w="2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after="120"/>
              <w:jc w:val="both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960" w:dyaOrig="14640">
                <v:shape id="_x0000_i1405" type="#_x0000_t75" style="width:78.75pt;height:60.75pt;visibility:visible;mso-wrap-style:square" o:ole="">
                  <v:imagedata r:id="rId510" o:title=""/>
                </v:shape>
                <o:OLEObject Type="Embed" ProgID="Equation.DSMT4" ShapeID="_x0000_i1405" DrawAspect="Content" ObjectID="_1484416353" r:id="rId552"/>
              </w:object>
            </w:r>
            <w:r>
              <w:rPr>
                <w:szCs w:val="28"/>
                <w:lang w:val="en-US"/>
              </w:rPr>
              <w:t>;</w:t>
            </w:r>
          </w:p>
          <w:p w:rsidR="005977B5" w:rsidRDefault="005977B5" w:rsidP="005977B5">
            <w:pPr>
              <w:pStyle w:val="a4"/>
              <w:spacing w:before="240" w:after="120"/>
              <w:jc w:val="both"/>
            </w:pPr>
            <w:r>
              <w:rPr>
                <w:szCs w:val="28"/>
              </w:rPr>
              <w:lastRenderedPageBreak/>
              <w:t xml:space="preserve">2) </w:t>
            </w:r>
            <w:r w:rsidRPr="009E41F2">
              <w:rPr>
                <w:szCs w:val="28"/>
              </w:rPr>
              <w:object w:dxaOrig="27840" w:dyaOrig="19680">
                <v:shape id="_x0000_i1406" type="#_x0000_t75" style="width:58.5pt;height:41.25pt;visibility:visible;mso-wrap-style:square" o:ole="">
                  <v:imagedata r:id="rId512" o:title=""/>
                </v:shape>
                <o:OLEObject Type="Embed" ProgID="Equation.DSMT4" ShapeID="_x0000_i1406" DrawAspect="Content" ObjectID="_1484416354" r:id="rId553"/>
              </w:object>
            </w:r>
            <w:r>
              <w:rPr>
                <w:szCs w:val="28"/>
                <w:lang w:val="en-US"/>
              </w:rPr>
              <w:t>.</w:t>
            </w:r>
          </w:p>
        </w:tc>
      </w:tr>
    </w:tbl>
    <w:p w:rsidR="005977B5" w:rsidRDefault="005977B5" w:rsidP="005977B5">
      <w:pPr>
        <w:pStyle w:val="a4"/>
        <w:spacing w:after="120"/>
        <w:ind w:firstLine="454"/>
        <w:jc w:val="both"/>
        <w:rPr>
          <w:szCs w:val="28"/>
          <w:lang w:val="en-US"/>
        </w:rPr>
      </w:pPr>
    </w:p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p w:rsidR="005977B5" w:rsidRDefault="005977B5" w:rsidP="005977B5">
      <w:pPr>
        <w:pStyle w:val="a4"/>
        <w:spacing w:before="120" w:after="120"/>
        <w:ind w:firstLine="454"/>
        <w:jc w:val="both"/>
        <w:rPr>
          <w:szCs w:val="28"/>
        </w:rPr>
      </w:pPr>
      <w:r>
        <w:rPr>
          <w:b/>
          <w:szCs w:val="28"/>
        </w:rPr>
        <w:t xml:space="preserve">ЗАДАНИЕ 3. </w:t>
      </w:r>
      <w:r>
        <w:rPr>
          <w:szCs w:val="28"/>
        </w:rPr>
        <w:t xml:space="preserve"> Вычислить площади фигур, ограниченных линиями:</w:t>
      </w:r>
    </w:p>
    <w:tbl>
      <w:tblPr>
        <w:tblW w:w="10558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8"/>
        <w:gridCol w:w="4950"/>
        <w:gridCol w:w="4960"/>
      </w:tblGrid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 xml:space="preserve">1) </w:t>
            </w:r>
            <w:r w:rsidRPr="009E41F2">
              <w:rPr>
                <w:szCs w:val="28"/>
                <w:lang w:val="en-US"/>
              </w:rPr>
              <w:object w:dxaOrig="26640" w:dyaOrig="5040">
                <v:shape id="_x0000_i1407" type="#_x0000_t75" style="width:110.25pt;height:21pt;visibility:visible;mso-wrap-style:square" o:ole="">
                  <v:imagedata r:id="rId554" o:title=""/>
                </v:shape>
                <o:OLEObject Type="Embed" ProgID="Equation.DSMT4" ShapeID="_x0000_i1407" DrawAspect="Content" ObjectID="_1484416355" r:id="rId555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200" w:dyaOrig="5040">
                <v:shape id="_x0000_i1408" type="#_x0000_t75" style="width:129.75pt;height:21pt;visibility:visible;mso-wrap-style:square" o:ole="">
                  <v:imagedata r:id="rId556" o:title=""/>
                </v:shape>
                <o:OLEObject Type="Embed" ProgID="Equation.DSMT4" ShapeID="_x0000_i1408" DrawAspect="Content" ObjectID="_1484416356" r:id="rId55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2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8240" w:dyaOrig="2520">
                <v:shape id="_x0000_i1409" type="#_x0000_t75" style="width:152.25pt;height:21pt;visibility:visible;mso-wrap-style:square" o:ole="">
                  <v:imagedata r:id="rId558" o:title=""/>
                </v:shape>
                <o:OLEObject Type="Embed" ProgID="Equation.DSMT4" ShapeID="_x0000_i1409" DrawAspect="Content" ObjectID="_1484416357" r:id="rId559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5920" w:dyaOrig="4320">
                <v:shape id="_x0000_i1410" type="#_x0000_t75" style="width:107.25pt;height:18pt;visibility:visible;mso-wrap-style:square" o:ole="">
                  <v:imagedata r:id="rId560" o:title=""/>
                </v:shape>
                <o:OLEObject Type="Embed" ProgID="Equation.DSMT4" ShapeID="_x0000_i1410" DrawAspect="Content" ObjectID="_1484416358" r:id="rId56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3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160" w:dyaOrig="5040">
                <v:shape id="_x0000_i1411" type="#_x0000_t75" style="width:84pt;height:21pt;visibility:visible;mso-wrap-style:square" o:ole="">
                  <v:imagedata r:id="rId562" o:title=""/>
                </v:shape>
                <o:OLEObject Type="Embed" ProgID="Equation.DSMT4" ShapeID="_x0000_i1411" DrawAspect="Content" ObjectID="_1484416359" r:id="rId563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6440" w:dyaOrig="2520">
                <v:shape id="_x0000_i1412" type="#_x0000_t75" style="width:137.25pt;height:21pt;visibility:visible;mso-wrap-style:square" o:ole="">
                  <v:imagedata r:id="rId564" o:title=""/>
                </v:shape>
                <o:OLEObject Type="Embed" ProgID="Equation.DSMT4" ShapeID="_x0000_i1412" DrawAspect="Content" ObjectID="_1484416360" r:id="rId56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4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1840" w:dyaOrig="5040">
                <v:shape id="_x0000_i1413" type="#_x0000_t75" style="width:90.75pt;height:21pt;visibility:visible;mso-wrap-style:square" o:ole="">
                  <v:imagedata r:id="rId566" o:title=""/>
                </v:shape>
                <o:OLEObject Type="Embed" ProgID="Equation.DSMT4" ShapeID="_x0000_i1413" DrawAspect="Content" ObjectID="_1484416361" r:id="rId567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8080" w:dyaOrig="5040">
                <v:shape id="_x0000_i1414" type="#_x0000_t75" style="width:116.25pt;height:21pt;visibility:visible;mso-wrap-style:square" o:ole="">
                  <v:imagedata r:id="rId568" o:title=""/>
                </v:shape>
                <o:OLEObject Type="Embed" ProgID="Equation.DSMT4" ShapeID="_x0000_i1414" DrawAspect="Content" ObjectID="_1484416362" r:id="rId56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5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2080" w:dyaOrig="5040">
                <v:shape id="_x0000_i1415" type="#_x0000_t75" style="width:91.5pt;height:21pt;visibility:visible;mso-wrap-style:square" o:ole="">
                  <v:imagedata r:id="rId570" o:title=""/>
                </v:shape>
                <o:OLEObject Type="Embed" ProgID="Equation.DSMT4" ShapeID="_x0000_i1415" DrawAspect="Content" ObjectID="_1484416363" r:id="rId571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7360" w:dyaOrig="5040">
                <v:shape id="_x0000_i1416" type="#_x0000_t75" style="width:113.25pt;height:21pt;visibility:visible;mso-wrap-style:square" o:ole="">
                  <v:imagedata r:id="rId572" o:title=""/>
                </v:shape>
                <o:OLEObject Type="Embed" ProgID="Equation.DSMT4" ShapeID="_x0000_i1416" DrawAspect="Content" ObjectID="_1484416364" r:id="rId57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6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5920" w:dyaOrig="8400">
                <v:shape id="_x0000_i1417" type="#_x0000_t75" style="width:107.25pt;height:34.5pt;visibility:visible;mso-wrap-style:square" o:ole="">
                  <v:imagedata r:id="rId574" o:title=""/>
                </v:shape>
                <o:OLEObject Type="Embed" ProgID="Equation.DSMT4" ShapeID="_x0000_i1417" DrawAspect="Content" ObjectID="_1484416365" r:id="rId575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  <w:lang w:val="en-US"/>
              </w:rPr>
              <w:object w:dxaOrig="29760" w:dyaOrig="5040">
                <v:shape id="_x0000_i1418" type="#_x0000_t75" style="width:123.75pt;height:21pt;visibility:visible;mso-wrap-style:square" o:ole="">
                  <v:imagedata r:id="rId576" o:title=""/>
                </v:shape>
                <o:OLEObject Type="Embed" ProgID="Equation.DSMT4" ShapeID="_x0000_i1418" DrawAspect="Content" ObjectID="_1484416366" r:id="rId57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7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4720" w:dyaOrig="5040">
                <v:shape id="_x0000_i1419" type="#_x0000_t75" style="width:102.75pt;height:21pt;visibility:visible;mso-wrap-style:square" o:ole="">
                  <v:imagedata r:id="rId578" o:title=""/>
                </v:shape>
                <o:OLEObject Type="Embed" ProgID="Equation.DSMT4" ShapeID="_x0000_i1419" DrawAspect="Content" ObjectID="_1484416367" r:id="rId579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200" w:dyaOrig="5040">
                <v:shape id="_x0000_i1420" type="#_x0000_t75" style="width:129.75pt;height:21pt;visibility:visible;mso-wrap-style:square" o:ole="">
                  <v:imagedata r:id="rId580" o:title=""/>
                </v:shape>
                <o:OLEObject Type="Embed" ProgID="Equation.DSMT4" ShapeID="_x0000_i1420" DrawAspect="Content" ObjectID="_1484416368" r:id="rId58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8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6560" w:dyaOrig="2520">
                <v:shape id="_x0000_i1421" type="#_x0000_t75" style="width:138pt;height:21pt;visibility:visible;mso-wrap-style:square" o:ole="">
                  <v:imagedata r:id="rId582" o:title=""/>
                </v:shape>
                <o:OLEObject Type="Embed" ProgID="Equation.DSMT4" ShapeID="_x0000_i1421" DrawAspect="Content" ObjectID="_1484416369" r:id="rId583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640" w:dyaOrig="2520">
                <v:shape id="_x0000_i1422" type="#_x0000_t75" style="width:172.5pt;height:21pt;visibility:visible;mso-wrap-style:square" o:ole="">
                  <v:imagedata r:id="rId584" o:title=""/>
                </v:shape>
                <o:OLEObject Type="Embed" ProgID="Equation.DSMT4" ShapeID="_x0000_i1422" DrawAspect="Content" ObjectID="_1484416370" r:id="rId58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9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7120" w:dyaOrig="5040">
                <v:shape id="_x0000_i1423" type="#_x0000_t75" style="width:112.5pt;height:21pt;visibility:visible;mso-wrap-style:square" o:ole="">
                  <v:imagedata r:id="rId586" o:title=""/>
                </v:shape>
                <o:OLEObject Type="Embed" ProgID="Equation.DSMT4" ShapeID="_x0000_i1423" DrawAspect="Content" ObjectID="_1484416371" r:id="rId587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0960" w:dyaOrig="5040">
                <v:shape id="_x0000_i1424" type="#_x0000_t75" style="width:128.25pt;height:21pt;visibility:visible;mso-wrap-style:square" o:ole="">
                  <v:imagedata r:id="rId588" o:title=""/>
                </v:shape>
                <o:OLEObject Type="Embed" ProgID="Equation.DSMT4" ShapeID="_x0000_i1424" DrawAspect="Content" ObjectID="_1484416372" r:id="rId58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0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7600" w:dyaOrig="8400">
                <v:shape id="_x0000_i1425" type="#_x0000_t75" style="width:114.75pt;height:34.5pt;visibility:visible;mso-wrap-style:square" o:ole="">
                  <v:imagedata r:id="rId590" o:title=""/>
                </v:shape>
                <o:OLEObject Type="Embed" ProgID="Equation.DSMT4" ShapeID="_x0000_i1425" DrawAspect="Content" ObjectID="_1484416373" r:id="rId591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880" w:dyaOrig="5040">
                <v:shape id="_x0000_i1426" type="#_x0000_t75" style="width:87pt;height:21pt;visibility:visible;mso-wrap-style:square" o:ole="">
                  <v:imagedata r:id="rId592" o:title=""/>
                </v:shape>
                <o:OLEObject Type="Embed" ProgID="Equation.DSMT4" ShapeID="_x0000_i1426" DrawAspect="Content" ObjectID="_1484416374" r:id="rId59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1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8320" w:dyaOrig="8400">
                <v:shape id="_x0000_i1427" type="#_x0000_t75" style="width:117.75pt;height:34.5pt;visibility:visible;mso-wrap-style:square" o:ole="">
                  <v:imagedata r:id="rId594" o:title=""/>
                </v:shape>
                <o:OLEObject Type="Embed" ProgID="Equation.DSMT4" ShapeID="_x0000_i1427" DrawAspect="Content" ObjectID="_1484416375" r:id="rId595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920" w:dyaOrig="4320">
                <v:shape id="_x0000_i1428" type="#_x0000_t75" style="width:132.75pt;height:18pt;visibility:visible;mso-wrap-style:square" o:ole="">
                  <v:imagedata r:id="rId596" o:title=""/>
                </v:shape>
                <o:OLEObject Type="Embed" ProgID="Equation.DSMT4" ShapeID="_x0000_i1428" DrawAspect="Content" ObjectID="_1484416376" r:id="rId59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2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440" w:dyaOrig="5040">
                <v:shape id="_x0000_i1429" type="#_x0000_t75" style="width:130.5pt;height:21pt;visibility:visible;mso-wrap-style:square" o:ole="">
                  <v:imagedata r:id="rId598" o:title=""/>
                </v:shape>
                <o:OLEObject Type="Embed" ProgID="Equation.DSMT4" ShapeID="_x0000_i1429" DrawAspect="Content" ObjectID="_1484416377" r:id="rId599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280" w:dyaOrig="2160">
                <v:shape id="_x0000_i1430" type="#_x0000_t75" style="width:169.5pt;height:18pt;visibility:visible;mso-wrap-style:square" o:ole="">
                  <v:imagedata r:id="rId600" o:title=""/>
                </v:shape>
                <o:OLEObject Type="Embed" ProgID="Equation.DSMT4" ShapeID="_x0000_i1430" DrawAspect="Content" ObjectID="_1484416378" r:id="rId60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3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4720" w:dyaOrig="5040">
                <v:shape id="_x0000_i1431" type="#_x0000_t75" style="width:102.75pt;height:21pt;visibility:visible;mso-wrap-style:square" o:ole="">
                  <v:imagedata r:id="rId602" o:title=""/>
                </v:shape>
                <o:OLEObject Type="Embed" ProgID="Equation.DSMT4" ShapeID="_x0000_i1431" DrawAspect="Content" ObjectID="_1484416379" r:id="rId603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3280" w:dyaOrig="5040">
                <v:shape id="_x0000_i1432" type="#_x0000_t75" style="width:96.75pt;height:21pt;visibility:visible;mso-wrap-style:square" o:ole="">
                  <v:imagedata r:id="rId604" o:title=""/>
                </v:shape>
                <o:OLEObject Type="Embed" ProgID="Equation.DSMT4" ShapeID="_x0000_i1432" DrawAspect="Content" ObjectID="_1484416380" r:id="rId60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lastRenderedPageBreak/>
              <w:t>14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7040" w:dyaOrig="4200">
                <v:shape id="_x0000_i1433" type="#_x0000_t75" style="width:142.5pt;height:35.25pt;visibility:visible;mso-wrap-style:square" o:ole="">
                  <v:imagedata r:id="rId606" o:title=""/>
                </v:shape>
                <o:OLEObject Type="Embed" ProgID="Equation.DSMT4" ShapeID="_x0000_i1433" DrawAspect="Content" ObjectID="_1484416381" r:id="rId607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1360" w:dyaOrig="5040">
                <v:shape id="_x0000_i1434" type="#_x0000_t75" style="width:88.5pt;height:21pt;visibility:visible;mso-wrap-style:square" o:ole="">
                  <v:imagedata r:id="rId608" o:title=""/>
                </v:shape>
                <o:OLEObject Type="Embed" ProgID="Equation.DSMT4" ShapeID="_x0000_i1434" DrawAspect="Content" ObjectID="_1484416382" r:id="rId60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5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5200" w:dyaOrig="5040">
                <v:shape id="_x0000_i1435" type="#_x0000_t75" style="width:104.25pt;height:21pt;visibility:visible;mso-wrap-style:square" o:ole="">
                  <v:imagedata r:id="rId610" o:title=""/>
                </v:shape>
                <o:OLEObject Type="Embed" ProgID="Equation.DSMT4" ShapeID="_x0000_i1435" DrawAspect="Content" ObjectID="_1484416383" r:id="rId611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9040" w:dyaOrig="8400">
                <v:shape id="_x0000_i1436" type="#_x0000_t75" style="width:120.75pt;height:34.5pt;visibility:visible;mso-wrap-style:square" o:ole="">
                  <v:imagedata r:id="rId612" o:title=""/>
                </v:shape>
                <o:OLEObject Type="Embed" ProgID="Equation.DSMT4" ShapeID="_x0000_i1436" DrawAspect="Content" ObjectID="_1484416384" r:id="rId61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6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5200" w:dyaOrig="5040">
                <v:shape id="_x0000_i1437" type="#_x0000_t75" style="width:104.25pt;height:21pt;visibility:visible;mso-wrap-style:square" o:ole="">
                  <v:imagedata r:id="rId614" o:title=""/>
                </v:shape>
                <o:OLEObject Type="Embed" ProgID="Equation.DSMT4" ShapeID="_x0000_i1437" DrawAspect="Content" ObjectID="_1484416385" r:id="rId615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200" w:dyaOrig="5040">
                <v:shape id="_x0000_i1438" type="#_x0000_t75" style="width:129.75pt;height:21pt;visibility:visible;mso-wrap-style:square" o:ole="">
                  <v:imagedata r:id="rId616" o:title=""/>
                </v:shape>
                <o:OLEObject Type="Embed" ProgID="Equation.DSMT4" ShapeID="_x0000_i1438" DrawAspect="Content" ObjectID="_1484416386" r:id="rId61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17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 xml:space="preserve">1) </w:t>
            </w:r>
            <w:r w:rsidRPr="009E41F2">
              <w:rPr>
                <w:szCs w:val="28"/>
                <w:lang w:val="en-US"/>
              </w:rPr>
              <w:object w:dxaOrig="26640" w:dyaOrig="5040">
                <v:shape id="_x0000_i1439" type="#_x0000_t75" style="width:110.25pt;height:21pt;visibility:visible;mso-wrap-style:square" o:ole="">
                  <v:imagedata r:id="rId554" o:title=""/>
                </v:shape>
                <o:OLEObject Type="Embed" ProgID="Equation.DSMT4" ShapeID="_x0000_i1439" DrawAspect="Content" ObjectID="_1484416387" r:id="rId618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200" w:dyaOrig="5040">
                <v:shape id="_x0000_i1440" type="#_x0000_t75" style="width:129.75pt;height:21pt;visibility:visible;mso-wrap-style:square" o:ole="">
                  <v:imagedata r:id="rId556" o:title=""/>
                </v:shape>
                <o:OLEObject Type="Embed" ProgID="Equation.DSMT4" ShapeID="_x0000_i1440" DrawAspect="Content" ObjectID="_1484416388" r:id="rId61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18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8240" w:dyaOrig="2520">
                <v:shape id="_x0000_i1441" type="#_x0000_t75" style="width:152.25pt;height:21pt;visibility:visible;mso-wrap-style:square" o:ole="">
                  <v:imagedata r:id="rId558" o:title=""/>
                </v:shape>
                <o:OLEObject Type="Embed" ProgID="Equation.DSMT4" ShapeID="_x0000_i1441" DrawAspect="Content" ObjectID="_1484416389" r:id="rId620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5920" w:dyaOrig="4320">
                <v:shape id="_x0000_i1442" type="#_x0000_t75" style="width:107.25pt;height:18pt;visibility:visible;mso-wrap-style:square" o:ole="">
                  <v:imagedata r:id="rId560" o:title=""/>
                </v:shape>
                <o:OLEObject Type="Embed" ProgID="Equation.DSMT4" ShapeID="_x0000_i1442" DrawAspect="Content" ObjectID="_1484416390" r:id="rId62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19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160" w:dyaOrig="5040">
                <v:shape id="_x0000_i1443" type="#_x0000_t75" style="width:84pt;height:21pt;visibility:visible;mso-wrap-style:square" o:ole="">
                  <v:imagedata r:id="rId562" o:title=""/>
                </v:shape>
                <o:OLEObject Type="Embed" ProgID="Equation.DSMT4" ShapeID="_x0000_i1443" DrawAspect="Content" ObjectID="_1484416391" r:id="rId622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6440" w:dyaOrig="2520">
                <v:shape id="_x0000_i1444" type="#_x0000_t75" style="width:137.25pt;height:21pt;visibility:visible;mso-wrap-style:square" o:ole="">
                  <v:imagedata r:id="rId564" o:title=""/>
                </v:shape>
                <o:OLEObject Type="Embed" ProgID="Equation.DSMT4" ShapeID="_x0000_i1444" DrawAspect="Content" ObjectID="_1484416392" r:id="rId62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0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1840" w:dyaOrig="5040">
                <v:shape id="_x0000_i1445" type="#_x0000_t75" style="width:90.75pt;height:21pt;visibility:visible;mso-wrap-style:square" o:ole="">
                  <v:imagedata r:id="rId566" o:title=""/>
                </v:shape>
                <o:OLEObject Type="Embed" ProgID="Equation.DSMT4" ShapeID="_x0000_i1445" DrawAspect="Content" ObjectID="_1484416393" r:id="rId624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8080" w:dyaOrig="5040">
                <v:shape id="_x0000_i1446" type="#_x0000_t75" style="width:116.25pt;height:21pt;visibility:visible;mso-wrap-style:square" o:ole="">
                  <v:imagedata r:id="rId568" o:title=""/>
                </v:shape>
                <o:OLEObject Type="Embed" ProgID="Equation.DSMT4" ShapeID="_x0000_i1446" DrawAspect="Content" ObjectID="_1484416394" r:id="rId62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1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2080" w:dyaOrig="5040">
                <v:shape id="_x0000_i1447" type="#_x0000_t75" style="width:91.5pt;height:21pt;visibility:visible;mso-wrap-style:square" o:ole="">
                  <v:imagedata r:id="rId570" o:title=""/>
                </v:shape>
                <o:OLEObject Type="Embed" ProgID="Equation.DSMT4" ShapeID="_x0000_i1447" DrawAspect="Content" ObjectID="_1484416395" r:id="rId626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7360" w:dyaOrig="5040">
                <v:shape id="_x0000_i1448" type="#_x0000_t75" style="width:113.25pt;height:21pt;visibility:visible;mso-wrap-style:square" o:ole="">
                  <v:imagedata r:id="rId572" o:title=""/>
                </v:shape>
                <o:OLEObject Type="Embed" ProgID="Equation.DSMT4" ShapeID="_x0000_i1448" DrawAspect="Content" ObjectID="_1484416396" r:id="rId62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22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5920" w:dyaOrig="8400">
                <v:shape id="_x0000_i1449" type="#_x0000_t75" style="width:107.25pt;height:34.5pt;visibility:visible;mso-wrap-style:square" o:ole="">
                  <v:imagedata r:id="rId574" o:title=""/>
                </v:shape>
                <o:OLEObject Type="Embed" ProgID="Equation.DSMT4" ShapeID="_x0000_i1449" DrawAspect="Content" ObjectID="_1484416397" r:id="rId628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  <w:lang w:val="en-US"/>
              </w:rPr>
              <w:object w:dxaOrig="29760" w:dyaOrig="5040">
                <v:shape id="_x0000_i1450" type="#_x0000_t75" style="width:123.75pt;height:21pt;visibility:visible;mso-wrap-style:square" o:ole="">
                  <v:imagedata r:id="rId576" o:title=""/>
                </v:shape>
                <o:OLEObject Type="Embed" ProgID="Equation.DSMT4" ShapeID="_x0000_i1450" DrawAspect="Content" ObjectID="_1484416398" r:id="rId62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3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4720" w:dyaOrig="5040">
                <v:shape id="_x0000_i1451" type="#_x0000_t75" style="width:102.75pt;height:21pt;visibility:visible;mso-wrap-style:square" o:ole="">
                  <v:imagedata r:id="rId578" o:title=""/>
                </v:shape>
                <o:OLEObject Type="Embed" ProgID="Equation.DSMT4" ShapeID="_x0000_i1451" DrawAspect="Content" ObjectID="_1484416399" r:id="rId630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200" w:dyaOrig="5040">
                <v:shape id="_x0000_i1452" type="#_x0000_t75" style="width:129.75pt;height:21pt;visibility:visible;mso-wrap-style:square" o:ole="">
                  <v:imagedata r:id="rId580" o:title=""/>
                </v:shape>
                <o:OLEObject Type="Embed" ProgID="Equation.DSMT4" ShapeID="_x0000_i1452" DrawAspect="Content" ObjectID="_1484416400" r:id="rId63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4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6560" w:dyaOrig="2520">
                <v:shape id="_x0000_i1453" type="#_x0000_t75" style="width:138pt;height:21pt;visibility:visible;mso-wrap-style:square" o:ole="">
                  <v:imagedata r:id="rId582" o:title=""/>
                </v:shape>
                <o:OLEObject Type="Embed" ProgID="Equation.DSMT4" ShapeID="_x0000_i1453" DrawAspect="Content" ObjectID="_1484416401" r:id="rId632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640" w:dyaOrig="2520">
                <v:shape id="_x0000_i1454" type="#_x0000_t75" style="width:172.5pt;height:21pt;visibility:visible;mso-wrap-style:square" o:ole="">
                  <v:imagedata r:id="rId584" o:title=""/>
                </v:shape>
                <o:OLEObject Type="Embed" ProgID="Equation.DSMT4" ShapeID="_x0000_i1454" DrawAspect="Content" ObjectID="_1484416402" r:id="rId63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5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7120" w:dyaOrig="5040">
                <v:shape id="_x0000_i1455" type="#_x0000_t75" style="width:112.5pt;height:21pt;visibility:visible;mso-wrap-style:square" o:ole="">
                  <v:imagedata r:id="rId586" o:title=""/>
                </v:shape>
                <o:OLEObject Type="Embed" ProgID="Equation.DSMT4" ShapeID="_x0000_i1455" DrawAspect="Content" ObjectID="_1484416403" r:id="rId634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0960" w:dyaOrig="5040">
                <v:shape id="_x0000_i1456" type="#_x0000_t75" style="width:128.25pt;height:21pt;visibility:visible;mso-wrap-style:square" o:ole="">
                  <v:imagedata r:id="rId588" o:title=""/>
                </v:shape>
                <o:OLEObject Type="Embed" ProgID="Equation.DSMT4" ShapeID="_x0000_i1456" DrawAspect="Content" ObjectID="_1484416404" r:id="rId63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26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7600" w:dyaOrig="8400">
                <v:shape id="_x0000_i1457" type="#_x0000_t75" style="width:114.75pt;height:34.5pt;visibility:visible;mso-wrap-style:square" o:ole="">
                  <v:imagedata r:id="rId590" o:title=""/>
                </v:shape>
                <o:OLEObject Type="Embed" ProgID="Equation.DSMT4" ShapeID="_x0000_i1457" DrawAspect="Content" ObjectID="_1484416405" r:id="rId636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880" w:dyaOrig="5040">
                <v:shape id="_x0000_i1458" type="#_x0000_t75" style="width:87pt;height:21pt;visibility:visible;mso-wrap-style:square" o:ole="">
                  <v:imagedata r:id="rId592" o:title=""/>
                </v:shape>
                <o:OLEObject Type="Embed" ProgID="Equation.DSMT4" ShapeID="_x0000_i1458" DrawAspect="Content" ObjectID="_1484416406" r:id="rId63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27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8320" w:dyaOrig="8400">
                <v:shape id="_x0000_i1459" type="#_x0000_t75" style="width:117.75pt;height:34.5pt;visibility:visible;mso-wrap-style:square" o:ole="">
                  <v:imagedata r:id="rId594" o:title=""/>
                </v:shape>
                <o:OLEObject Type="Embed" ProgID="Equation.DSMT4" ShapeID="_x0000_i1459" DrawAspect="Content" ObjectID="_1484416407" r:id="rId638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920" w:dyaOrig="4320">
                <v:shape id="_x0000_i1460" type="#_x0000_t75" style="width:132.75pt;height:18pt;visibility:visible;mso-wrap-style:square" o:ole="">
                  <v:imagedata r:id="rId596" o:title=""/>
                </v:shape>
                <o:OLEObject Type="Embed" ProgID="Equation.DSMT4" ShapeID="_x0000_i1460" DrawAspect="Content" ObjectID="_1484416408" r:id="rId63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8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31440" w:dyaOrig="5040">
                <v:shape id="_x0000_i1461" type="#_x0000_t75" style="width:130.5pt;height:21pt;visibility:visible;mso-wrap-style:square" o:ole="">
                  <v:imagedata r:id="rId598" o:title=""/>
                </v:shape>
                <o:OLEObject Type="Embed" ProgID="Equation.DSMT4" ShapeID="_x0000_i1461" DrawAspect="Content" ObjectID="_1484416409" r:id="rId640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0280" w:dyaOrig="2160">
                <v:shape id="_x0000_i1462" type="#_x0000_t75" style="width:169.5pt;height:18pt;visibility:visible;mso-wrap-style:square" o:ole="">
                  <v:imagedata r:id="rId600" o:title=""/>
                </v:shape>
                <o:OLEObject Type="Embed" ProgID="Equation.DSMT4" ShapeID="_x0000_i1462" DrawAspect="Content" ObjectID="_1484416410" r:id="rId64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9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4720" w:dyaOrig="5040">
                <v:shape id="_x0000_i1463" type="#_x0000_t75" style="width:102.75pt;height:21pt;visibility:visible;mso-wrap-style:square" o:ole="">
                  <v:imagedata r:id="rId602" o:title=""/>
                </v:shape>
                <o:OLEObject Type="Embed" ProgID="Equation.DSMT4" ShapeID="_x0000_i1463" DrawAspect="Content" ObjectID="_1484416411" r:id="rId642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3280" w:dyaOrig="5040">
                <v:shape id="_x0000_i1464" type="#_x0000_t75" style="width:96.75pt;height:21pt;visibility:visible;mso-wrap-style:square" o:ole="">
                  <v:imagedata r:id="rId604" o:title=""/>
                </v:shape>
                <o:OLEObject Type="Embed" ProgID="Equation.DSMT4" ShapeID="_x0000_i1464" DrawAspect="Content" ObjectID="_1484416412" r:id="rId64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30.</w:t>
            </w:r>
          </w:p>
        </w:tc>
        <w:tc>
          <w:tcPr>
            <w:tcW w:w="495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  <w:lang w:val="en-US"/>
              </w:rPr>
              <w:t>1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17040" w:dyaOrig="4200">
                <v:shape id="_x0000_i1465" type="#_x0000_t75" style="width:142.5pt;height:35.25pt;visibility:visible;mso-wrap-style:square" o:ole="">
                  <v:imagedata r:id="rId606" o:title=""/>
                </v:shape>
                <o:OLEObject Type="Embed" ProgID="Equation.DSMT4" ShapeID="_x0000_i1465" DrawAspect="Content" ObjectID="_1484416413" r:id="rId644"/>
              </w:object>
            </w:r>
          </w:p>
        </w:tc>
        <w:tc>
          <w:tcPr>
            <w:tcW w:w="496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left"/>
            </w:pPr>
            <w:r>
              <w:rPr>
                <w:szCs w:val="28"/>
                <w:lang w:val="en-US"/>
              </w:rPr>
              <w:t>2)</w:t>
            </w:r>
            <w:r>
              <w:rPr>
                <w:szCs w:val="28"/>
              </w:rPr>
              <w:t xml:space="preserve"> </w:t>
            </w:r>
            <w:r w:rsidRPr="009E41F2">
              <w:rPr>
                <w:szCs w:val="28"/>
              </w:rPr>
              <w:object w:dxaOrig="21360" w:dyaOrig="5040">
                <v:shape id="_x0000_i1466" type="#_x0000_t75" style="width:88.5pt;height:21pt;visibility:visible;mso-wrap-style:square" o:ole="">
                  <v:imagedata r:id="rId608" o:title=""/>
                </v:shape>
                <o:OLEObject Type="Embed" ProgID="Equation.DSMT4" ShapeID="_x0000_i1466" DrawAspect="Content" ObjectID="_1484416414" r:id="rId645"/>
              </w:object>
            </w:r>
          </w:p>
        </w:tc>
      </w:tr>
    </w:tbl>
    <w:p w:rsidR="005977B5" w:rsidRDefault="005977B5" w:rsidP="005977B5">
      <w:pPr>
        <w:pStyle w:val="a4"/>
        <w:ind w:firstLine="454"/>
        <w:jc w:val="both"/>
        <w:rPr>
          <w:szCs w:val="28"/>
        </w:rPr>
      </w:pPr>
    </w:p>
    <w:p w:rsidR="005977B5" w:rsidRDefault="005977B5" w:rsidP="005977B5">
      <w:pPr>
        <w:pStyle w:val="a4"/>
        <w:ind w:firstLine="454"/>
        <w:jc w:val="both"/>
        <w:rPr>
          <w:szCs w:val="28"/>
        </w:rPr>
      </w:pPr>
    </w:p>
    <w:p w:rsidR="005977B5" w:rsidRDefault="005977B5" w:rsidP="005977B5">
      <w:pPr>
        <w:pStyle w:val="a4"/>
        <w:spacing w:before="120"/>
        <w:ind w:firstLine="454"/>
        <w:jc w:val="both"/>
      </w:pPr>
      <w:r>
        <w:rPr>
          <w:b/>
          <w:szCs w:val="28"/>
        </w:rPr>
        <w:t xml:space="preserve">ЗАДАНИЕ  </w:t>
      </w:r>
      <w:r w:rsidR="005E0920">
        <w:rPr>
          <w:b/>
          <w:szCs w:val="28"/>
        </w:rPr>
        <w:t>4</w:t>
      </w:r>
      <w:r>
        <w:rPr>
          <w:b/>
          <w:szCs w:val="28"/>
        </w:rPr>
        <w:t>.</w:t>
      </w:r>
      <w:r>
        <w:rPr>
          <w:szCs w:val="28"/>
        </w:rPr>
        <w:t xml:space="preserve"> Найти объемы тел, образованных вращением вокруг оси  </w:t>
      </w:r>
      <w:r w:rsidRPr="009E41F2">
        <w:rPr>
          <w:szCs w:val="28"/>
        </w:rPr>
        <w:object w:dxaOrig="11520" w:dyaOrig="7200">
          <v:shape id="_x0000_i1467" type="#_x0000_t75" style="width:24pt;height:15pt;visibility:visible;mso-wrap-style:square" o:ole="">
            <v:imagedata r:id="rId646" o:title=""/>
          </v:shape>
          <o:OLEObject Type="Embed" ProgID="Equation.DSMT4" ShapeID="_x0000_i1467" DrawAspect="Content" ObjectID="_1484416415" r:id="rId647"/>
        </w:object>
      </w:r>
    </w:p>
    <w:p w:rsidR="005977B5" w:rsidRDefault="005977B5" w:rsidP="005977B5">
      <w:pPr>
        <w:pStyle w:val="a4"/>
        <w:spacing w:after="120"/>
        <w:jc w:val="both"/>
        <w:rPr>
          <w:szCs w:val="28"/>
        </w:rPr>
      </w:pPr>
      <w:r>
        <w:rPr>
          <w:szCs w:val="28"/>
        </w:rPr>
        <w:t>фигуры, ограниченной линиями:</w:t>
      </w:r>
    </w:p>
    <w:tbl>
      <w:tblPr>
        <w:tblW w:w="10378" w:type="dxa"/>
        <w:tblInd w:w="-11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648"/>
        <w:gridCol w:w="4860"/>
        <w:gridCol w:w="4870"/>
      </w:tblGrid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</w:rPr>
              <w:t>1</w:t>
            </w:r>
            <w:r>
              <w:rPr>
                <w:b/>
                <w:szCs w:val="28"/>
                <w:lang w:val="en-US"/>
              </w:rPr>
              <w:t>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280" w:dyaOrig="2160">
                <v:shape id="_x0000_i1468" type="#_x0000_t75" style="width:169.5pt;height:18pt;visibility:visible;mso-wrap-style:square" o:ole="">
                  <v:imagedata r:id="rId648" o:title=""/>
                </v:shape>
                <o:OLEObject Type="Embed" ProgID="Equation.DSMT4" ShapeID="_x0000_i1468" DrawAspect="Content" ObjectID="_1484416416" r:id="rId649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720" w:dyaOrig="5040">
                <v:shape id="_x0000_i1469" type="#_x0000_t75" style="width:127.5pt;height:21pt;visibility:visible;mso-wrap-style:square" o:ole="">
                  <v:imagedata r:id="rId650" o:title=""/>
                </v:shape>
                <o:OLEObject Type="Embed" ProgID="Equation.DSMT4" ShapeID="_x0000_i1469" DrawAspect="Content" ObjectID="_1484416417" r:id="rId65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2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4720" w:dyaOrig="5040">
                <v:shape id="_x0000_i1470" type="#_x0000_t75" style="width:102.75pt;height:21pt;visibility:visible;mso-wrap-style:square" o:ole="">
                  <v:imagedata r:id="rId652" o:title=""/>
                </v:shape>
                <o:OLEObject Type="Embed" ProgID="Equation.DSMT4" ShapeID="_x0000_i1470" DrawAspect="Content" ObjectID="_1484416418" r:id="rId653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640" w:dyaOrig="2160">
                <v:shape id="_x0000_i1471" type="#_x0000_t75" style="width:172.5pt;height:18pt;visibility:visible;mso-wrap-style:square" o:ole="">
                  <v:imagedata r:id="rId654" o:title=""/>
                </v:shape>
                <o:OLEObject Type="Embed" ProgID="Equation.DSMT4" ShapeID="_x0000_i1471" DrawAspect="Content" ObjectID="_1484416419" r:id="rId65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3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6640" w:dyaOrig="5040">
                <v:shape id="_x0000_i1472" type="#_x0000_t75" style="width:110.25pt;height:21pt;visibility:visible;mso-wrap-style:square" o:ole="">
                  <v:imagedata r:id="rId656" o:title=""/>
                </v:shape>
                <o:OLEObject Type="Embed" ProgID="Equation.DSMT4" ShapeID="_x0000_i1472" DrawAspect="Content" ObjectID="_1484416420" r:id="rId657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1440" w:dyaOrig="4320">
                <v:shape id="_x0000_i1473" type="#_x0000_t75" style="width:130.5pt;height:18pt;visibility:visible;mso-wrap-style:square" o:ole="">
                  <v:imagedata r:id="rId658" o:title=""/>
                </v:shape>
                <o:OLEObject Type="Embed" ProgID="Equation.DSMT4" ShapeID="_x0000_i1473" DrawAspect="Content" ObjectID="_1484416421" r:id="rId65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4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840" w:dyaOrig="2640">
                <v:shape id="_x0000_i1474" type="#_x0000_t75" style="width:157.5pt;height:21.75pt;visibility:visible;mso-wrap-style:square" o:ole="">
                  <v:imagedata r:id="rId660" o:title=""/>
                </v:shape>
                <o:OLEObject Type="Embed" ProgID="Equation.DSMT4" ShapeID="_x0000_i1474" DrawAspect="Content" ObjectID="_1484416422" r:id="rId661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1200" w:dyaOrig="5040">
                <v:shape id="_x0000_i1475" type="#_x0000_t75" style="width:129.75pt;height:21pt;visibility:visible;mso-wrap-style:square" o:ole="">
                  <v:imagedata r:id="rId662" o:title=""/>
                </v:shape>
                <o:OLEObject Type="Embed" ProgID="Equation.DSMT4" ShapeID="_x0000_i1475" DrawAspect="Content" ObjectID="_1484416423" r:id="rId66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5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9680" w:dyaOrig="2520">
                <v:shape id="_x0000_i1476" type="#_x0000_t75" style="width:164.25pt;height:21pt;visibility:visible;mso-wrap-style:square" o:ole="">
                  <v:imagedata r:id="rId664" o:title=""/>
                </v:shape>
                <o:OLEObject Type="Embed" ProgID="Equation.DSMT4" ShapeID="_x0000_i1476" DrawAspect="Content" ObjectID="_1484416424" r:id="rId665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4480" w:dyaOrig="5040">
                <v:shape id="_x0000_i1477" type="#_x0000_t75" style="width:101.25pt;height:21pt;visibility:visible;mso-wrap-style:square" o:ole="">
                  <v:imagedata r:id="rId666" o:title=""/>
                </v:shape>
                <o:OLEObject Type="Embed" ProgID="Equation.DSMT4" ShapeID="_x0000_i1477" DrawAspect="Content" ObjectID="_1484416425" r:id="rId66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6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880" w:dyaOrig="2160">
                <v:shape id="_x0000_i1478" type="#_x0000_t75" style="width:174pt;height:18pt;visibility:visible;mso-wrap-style:square" o:ole="">
                  <v:imagedata r:id="rId668" o:title=""/>
                </v:shape>
                <o:OLEObject Type="Embed" ProgID="Equation.DSMT4" ShapeID="_x0000_i1478" DrawAspect="Content" ObjectID="_1484416426" r:id="rId669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6640" w:dyaOrig="5040">
                <v:shape id="_x0000_i1479" type="#_x0000_t75" style="width:110.25pt;height:21pt;visibility:visible;mso-wrap-style:square" o:ole="">
                  <v:imagedata r:id="rId670" o:title=""/>
                </v:shape>
                <o:OLEObject Type="Embed" ProgID="Equation.DSMT4" ShapeID="_x0000_i1479" DrawAspect="Content" ObjectID="_1484416427" r:id="rId67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7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5040">
                <v:shape id="_x0000_i1480" type="#_x0000_t75" style="width:117.75pt;height:21pt;visibility:visible;mso-wrap-style:square" o:ole="">
                  <v:imagedata r:id="rId672" o:title=""/>
                </v:shape>
                <o:OLEObject Type="Embed" ProgID="Equation.DSMT4" ShapeID="_x0000_i1480" DrawAspect="Content" ObjectID="_1484416428" r:id="rId673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400" w:dyaOrig="2160">
                <v:shape id="_x0000_i1481" type="#_x0000_t75" style="width:170.25pt;height:18pt;visibility:visible;mso-wrap-style:square" o:ole="">
                  <v:imagedata r:id="rId674" o:title=""/>
                </v:shape>
                <o:OLEObject Type="Embed" ProgID="Equation.DSMT4" ShapeID="_x0000_i1481" DrawAspect="Content" ObjectID="_1484416429" r:id="rId67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8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040" w:dyaOrig="5040">
                <v:shape id="_x0000_i1482" type="#_x0000_t75" style="width:95.25pt;height:21pt;visibility:visible;mso-wrap-style:square" o:ole="">
                  <v:imagedata r:id="rId676" o:title=""/>
                </v:shape>
                <o:OLEObject Type="Embed" ProgID="Equation.DSMT4" ShapeID="_x0000_i1482" DrawAspect="Content" ObjectID="_1484416430" r:id="rId677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9680" w:dyaOrig="2520">
                <v:shape id="_x0000_i1483" type="#_x0000_t75" style="width:164.25pt;height:21pt;visibility:visible;mso-wrap-style:square" o:ole="">
                  <v:imagedata r:id="rId678" o:title=""/>
                </v:shape>
                <o:OLEObject Type="Embed" ProgID="Equation.DSMT4" ShapeID="_x0000_i1483" DrawAspect="Content" ObjectID="_1484416431" r:id="rId67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9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31680" w:dyaOrig="5040">
                <v:shape id="_x0000_i1484" type="#_x0000_t75" style="width:131.25pt;height:21pt;visibility:visible;mso-wrap-style:square" o:ole="">
                  <v:imagedata r:id="rId680" o:title=""/>
                </v:shape>
                <o:OLEObject Type="Embed" ProgID="Equation.DSMT4" ShapeID="_x0000_i1484" DrawAspect="Content" ObjectID="_1484416432" r:id="rId681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960" w:dyaOrig="5040">
                <v:shape id="_x0000_i1485" type="#_x0000_t75" style="width:128.25pt;height:21pt;visibility:visible;mso-wrap-style:square" o:ole="">
                  <v:imagedata r:id="rId682" o:title=""/>
                </v:shape>
                <o:OLEObject Type="Embed" ProgID="Equation.DSMT4" ShapeID="_x0000_i1485" DrawAspect="Content" ObjectID="_1484416433" r:id="rId68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0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280" w:dyaOrig="5040">
                <v:shape id="_x0000_i1486" type="#_x0000_t75" style="width:96.75pt;height:21pt;visibility:visible;mso-wrap-style:square" o:ole="">
                  <v:imagedata r:id="rId684" o:title=""/>
                </v:shape>
                <o:OLEObject Type="Embed" ProgID="Equation.DSMT4" ShapeID="_x0000_i1486" DrawAspect="Content" ObjectID="_1484416434" r:id="rId685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6400" w:dyaOrig="5040">
                <v:shape id="_x0000_i1487" type="#_x0000_t75" style="width:109.5pt;height:21pt;visibility:visible;mso-wrap-style:square" o:ole="">
                  <v:imagedata r:id="rId686" o:title=""/>
                </v:shape>
                <o:OLEObject Type="Embed" ProgID="Equation.DSMT4" ShapeID="_x0000_i1487" DrawAspect="Content" ObjectID="_1484416435" r:id="rId68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1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520" w:dyaOrig="5040">
                <v:shape id="_x0000_i1488" type="#_x0000_t75" style="width:97.5pt;height:21pt;visibility:visible;mso-wrap-style:square" o:ole="">
                  <v:imagedata r:id="rId688" o:title=""/>
                </v:shape>
                <o:OLEObject Type="Embed" ProgID="Equation.DSMT4" ShapeID="_x0000_i1488" DrawAspect="Content" ObjectID="_1484416436" r:id="rId689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000" w:dyaOrig="4320">
                <v:shape id="_x0000_i1489" type="#_x0000_t75" style="width:124.5pt;height:18pt;visibility:visible;mso-wrap-style:square" o:ole="">
                  <v:imagedata r:id="rId690" o:title=""/>
                </v:shape>
                <o:OLEObject Type="Embed" ProgID="Equation.DSMT4" ShapeID="_x0000_i1489" DrawAspect="Content" ObjectID="_1484416437" r:id="rId69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2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1960" w:dyaOrig="2160">
                <v:shape id="_x0000_i1490" type="#_x0000_t75" style="width:183pt;height:18pt;visibility:visible;mso-wrap-style:square" o:ole="">
                  <v:imagedata r:id="rId692" o:title=""/>
                </v:shape>
                <o:OLEObject Type="Embed" ProgID="Equation.DSMT4" ShapeID="_x0000_i1490" DrawAspect="Content" ObjectID="_1484416438" r:id="rId693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1680" w:dyaOrig="5040">
                <v:shape id="_x0000_i1491" type="#_x0000_t75" style="width:131.25pt;height:21pt;visibility:visible;mso-wrap-style:square" o:ole="">
                  <v:imagedata r:id="rId694" o:title=""/>
                </v:shape>
                <o:OLEObject Type="Embed" ProgID="Equation.DSMT4" ShapeID="_x0000_i1491" DrawAspect="Content" ObjectID="_1484416439" r:id="rId69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3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160" w:dyaOrig="2520">
                <v:shape id="_x0000_i1492" type="#_x0000_t75" style="width:193.5pt;height:21pt;visibility:visible;mso-wrap-style:square" o:ole="">
                  <v:imagedata r:id="rId696" o:title=""/>
                </v:shape>
                <o:OLEObject Type="Embed" ProgID="Equation.DSMT4" ShapeID="_x0000_i1492" DrawAspect="Content" ObjectID="_1484416440" r:id="rId697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400" w:dyaOrig="2160">
                <v:shape id="_x0000_i1493" type="#_x0000_t75" style="width:170.25pt;height:18pt;visibility:visible;mso-wrap-style:square" o:ole="">
                  <v:imagedata r:id="rId698" o:title=""/>
                </v:shape>
                <o:OLEObject Type="Embed" ProgID="Equation.DSMT4" ShapeID="_x0000_i1493" DrawAspect="Content" ObjectID="_1484416441" r:id="rId69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4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32640" w:dyaOrig="4320">
                <v:shape id="_x0000_i1494" type="#_x0000_t75" style="width:135.75pt;height:18pt;visibility:visible;mso-wrap-style:square" o:ole="">
                  <v:imagedata r:id="rId700" o:title=""/>
                </v:shape>
                <o:OLEObject Type="Embed" ProgID="Equation.DSMT4" ShapeID="_x0000_i1494" DrawAspect="Content" ObjectID="_1484416442" r:id="rId701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4960" w:dyaOrig="5040">
                <v:shape id="_x0000_i1495" type="#_x0000_t75" style="width:103.5pt;height:21pt;visibility:visible;mso-wrap-style:square" o:ole="">
                  <v:imagedata r:id="rId702" o:title=""/>
                </v:shape>
                <o:OLEObject Type="Embed" ProgID="Equation.DSMT4" ShapeID="_x0000_i1495" DrawAspect="Content" ObjectID="_1484416443" r:id="rId70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5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6640" w:dyaOrig="5040">
                <v:shape id="_x0000_i1496" type="#_x0000_t75" style="width:110.25pt;height:21pt;visibility:visible;mso-wrap-style:square" o:ole="">
                  <v:imagedata r:id="rId704" o:title=""/>
                </v:shape>
                <o:OLEObject Type="Embed" ProgID="Equation.DSMT4" ShapeID="_x0000_i1496" DrawAspect="Content" ObjectID="_1484416444" r:id="rId705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040" w:dyaOrig="2160">
                <v:shape id="_x0000_i1497" type="#_x0000_t75" style="width:167.25pt;height:18pt;visibility:visible;mso-wrap-style:square" o:ole="">
                  <v:imagedata r:id="rId706" o:title=""/>
                </v:shape>
                <o:OLEObject Type="Embed" ProgID="Equation.DSMT4" ShapeID="_x0000_i1497" DrawAspect="Content" ObjectID="_1484416445" r:id="rId70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  <w:rPr>
                <w:b/>
                <w:szCs w:val="28"/>
                <w:lang w:val="en-US"/>
              </w:rPr>
            </w:pPr>
            <w:r>
              <w:rPr>
                <w:b/>
                <w:szCs w:val="28"/>
                <w:lang w:val="en-US"/>
              </w:rPr>
              <w:t>16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160" w:dyaOrig="2520">
                <v:shape id="_x0000_i1498" type="#_x0000_t75" style="width:168pt;height:21pt;visibility:visible;mso-wrap-style:square" o:ole="">
                  <v:imagedata r:id="rId708" o:title=""/>
                </v:shape>
                <o:OLEObject Type="Embed" ProgID="Equation.DSMT4" ShapeID="_x0000_i1498" DrawAspect="Content" ObjectID="_1484416446" r:id="rId709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1240" w:dyaOrig="2160">
                <v:shape id="_x0000_i1499" type="#_x0000_t75" style="width:177pt;height:18pt;visibility:visible;mso-wrap-style:square" o:ole="">
                  <v:imagedata r:id="rId710" o:title=""/>
                </v:shape>
                <o:OLEObject Type="Embed" ProgID="Equation.DSMT4" ShapeID="_x0000_i1499" DrawAspect="Content" ObjectID="_1484416447" r:id="rId71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17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280" w:dyaOrig="2160">
                <v:shape id="_x0000_i1500" type="#_x0000_t75" style="width:169.5pt;height:18pt;visibility:visible;mso-wrap-style:square" o:ole="">
                  <v:imagedata r:id="rId648" o:title=""/>
                </v:shape>
                <o:OLEObject Type="Embed" ProgID="Equation.DSMT4" ShapeID="_x0000_i1500" DrawAspect="Content" ObjectID="_1484416448" r:id="rId712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720" w:dyaOrig="5040">
                <v:shape id="_x0000_i1501" type="#_x0000_t75" style="width:127.5pt;height:21pt;visibility:visible;mso-wrap-style:square" o:ole="">
                  <v:imagedata r:id="rId650" o:title=""/>
                </v:shape>
                <o:OLEObject Type="Embed" ProgID="Equation.DSMT4" ShapeID="_x0000_i1501" DrawAspect="Content" ObjectID="_1484416449" r:id="rId71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18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4720" w:dyaOrig="5040">
                <v:shape id="_x0000_i1502" type="#_x0000_t75" style="width:102.75pt;height:21pt;visibility:visible;mso-wrap-style:square" o:ole="">
                  <v:imagedata r:id="rId652" o:title=""/>
                </v:shape>
                <o:OLEObject Type="Embed" ProgID="Equation.DSMT4" ShapeID="_x0000_i1502" DrawAspect="Content" ObjectID="_1484416450" r:id="rId714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640" w:dyaOrig="2160">
                <v:shape id="_x0000_i1503" type="#_x0000_t75" style="width:172.5pt;height:18pt;visibility:visible;mso-wrap-style:square" o:ole="">
                  <v:imagedata r:id="rId654" o:title=""/>
                </v:shape>
                <o:OLEObject Type="Embed" ProgID="Equation.DSMT4" ShapeID="_x0000_i1503" DrawAspect="Content" ObjectID="_1484416451" r:id="rId71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lastRenderedPageBreak/>
              <w:t>19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6640" w:dyaOrig="5040">
                <v:shape id="_x0000_i1504" type="#_x0000_t75" style="width:110.25pt;height:21pt;visibility:visible;mso-wrap-style:square" o:ole="">
                  <v:imagedata r:id="rId656" o:title=""/>
                </v:shape>
                <o:OLEObject Type="Embed" ProgID="Equation.DSMT4" ShapeID="_x0000_i1504" DrawAspect="Content" ObjectID="_1484416452" r:id="rId716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1440" w:dyaOrig="4320">
                <v:shape id="_x0000_i1505" type="#_x0000_t75" style="width:130.5pt;height:18pt;visibility:visible;mso-wrap-style:square" o:ole="">
                  <v:imagedata r:id="rId658" o:title=""/>
                </v:shape>
                <o:OLEObject Type="Embed" ProgID="Equation.DSMT4" ShapeID="_x0000_i1505" DrawAspect="Content" ObjectID="_1484416453" r:id="rId71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0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8840" w:dyaOrig="2640">
                <v:shape id="_x0000_i1506" type="#_x0000_t75" style="width:157.5pt;height:21.75pt;visibility:visible;mso-wrap-style:square" o:ole="">
                  <v:imagedata r:id="rId660" o:title=""/>
                </v:shape>
                <o:OLEObject Type="Embed" ProgID="Equation.DSMT4" ShapeID="_x0000_i1506" DrawAspect="Content" ObjectID="_1484416454" r:id="rId718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1200" w:dyaOrig="5040">
                <v:shape id="_x0000_i1507" type="#_x0000_t75" style="width:129.75pt;height:21pt;visibility:visible;mso-wrap-style:square" o:ole="">
                  <v:imagedata r:id="rId662" o:title=""/>
                </v:shape>
                <o:OLEObject Type="Embed" ProgID="Equation.DSMT4" ShapeID="_x0000_i1507" DrawAspect="Content" ObjectID="_1484416455" r:id="rId71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1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19680" w:dyaOrig="2520">
                <v:shape id="_x0000_i1508" type="#_x0000_t75" style="width:164.25pt;height:21pt;visibility:visible;mso-wrap-style:square" o:ole="">
                  <v:imagedata r:id="rId664" o:title=""/>
                </v:shape>
                <o:OLEObject Type="Embed" ProgID="Equation.DSMT4" ShapeID="_x0000_i1508" DrawAspect="Content" ObjectID="_1484416456" r:id="rId720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4480" w:dyaOrig="5040">
                <v:shape id="_x0000_i1509" type="#_x0000_t75" style="width:101.25pt;height:21pt;visibility:visible;mso-wrap-style:square" o:ole="">
                  <v:imagedata r:id="rId666" o:title=""/>
                </v:shape>
                <o:OLEObject Type="Embed" ProgID="Equation.DSMT4" ShapeID="_x0000_i1509" DrawAspect="Content" ObjectID="_1484416457" r:id="rId72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22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0880" w:dyaOrig="2160">
                <v:shape id="_x0000_i1510" type="#_x0000_t75" style="width:174pt;height:18pt;visibility:visible;mso-wrap-style:square" o:ole="">
                  <v:imagedata r:id="rId668" o:title=""/>
                </v:shape>
                <o:OLEObject Type="Embed" ProgID="Equation.DSMT4" ShapeID="_x0000_i1510" DrawAspect="Content" ObjectID="_1484416458" r:id="rId722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6640" w:dyaOrig="5040">
                <v:shape id="_x0000_i1511" type="#_x0000_t75" style="width:110.25pt;height:21pt;visibility:visible;mso-wrap-style:square" o:ole="">
                  <v:imagedata r:id="rId670" o:title=""/>
                </v:shape>
                <o:OLEObject Type="Embed" ProgID="Equation.DSMT4" ShapeID="_x0000_i1511" DrawAspect="Content" ObjectID="_1484416459" r:id="rId72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3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8320" w:dyaOrig="5040">
                <v:shape id="_x0000_i1512" type="#_x0000_t75" style="width:117.75pt;height:21pt;visibility:visible;mso-wrap-style:square" o:ole="">
                  <v:imagedata r:id="rId672" o:title=""/>
                </v:shape>
                <o:OLEObject Type="Embed" ProgID="Equation.DSMT4" ShapeID="_x0000_i1512" DrawAspect="Content" ObjectID="_1484416460" r:id="rId724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400" w:dyaOrig="2160">
                <v:shape id="_x0000_i1513" type="#_x0000_t75" style="width:170.25pt;height:18pt;visibility:visible;mso-wrap-style:square" o:ole="">
                  <v:imagedata r:id="rId674" o:title=""/>
                </v:shape>
                <o:OLEObject Type="Embed" ProgID="Equation.DSMT4" ShapeID="_x0000_i1513" DrawAspect="Content" ObjectID="_1484416461" r:id="rId72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4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040" w:dyaOrig="5040">
                <v:shape id="_x0000_i1514" type="#_x0000_t75" style="width:95.25pt;height:21pt;visibility:visible;mso-wrap-style:square" o:ole="">
                  <v:imagedata r:id="rId676" o:title=""/>
                </v:shape>
                <o:OLEObject Type="Embed" ProgID="Equation.DSMT4" ShapeID="_x0000_i1514" DrawAspect="Content" ObjectID="_1484416462" r:id="rId726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19680" w:dyaOrig="2520">
                <v:shape id="_x0000_i1515" type="#_x0000_t75" style="width:164.25pt;height:21pt;visibility:visible;mso-wrap-style:square" o:ole="">
                  <v:imagedata r:id="rId678" o:title=""/>
                </v:shape>
                <o:OLEObject Type="Embed" ProgID="Equation.DSMT4" ShapeID="_x0000_i1515" DrawAspect="Content" ObjectID="_1484416463" r:id="rId72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5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31680" w:dyaOrig="5040">
                <v:shape id="_x0000_i1516" type="#_x0000_t75" style="width:131.25pt;height:21pt;visibility:visible;mso-wrap-style:square" o:ole="">
                  <v:imagedata r:id="rId680" o:title=""/>
                </v:shape>
                <o:OLEObject Type="Embed" ProgID="Equation.DSMT4" ShapeID="_x0000_i1516" DrawAspect="Content" ObjectID="_1484416464" r:id="rId728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960" w:dyaOrig="5040">
                <v:shape id="_x0000_i1517" type="#_x0000_t75" style="width:128.25pt;height:21pt;visibility:visible;mso-wrap-style:square" o:ole="">
                  <v:imagedata r:id="rId682" o:title=""/>
                </v:shape>
                <o:OLEObject Type="Embed" ProgID="Equation.DSMT4" ShapeID="_x0000_i1517" DrawAspect="Content" ObjectID="_1484416465" r:id="rId729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26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280" w:dyaOrig="5040">
                <v:shape id="_x0000_i1518" type="#_x0000_t75" style="width:96.75pt;height:21pt;visibility:visible;mso-wrap-style:square" o:ole="">
                  <v:imagedata r:id="rId684" o:title=""/>
                </v:shape>
                <o:OLEObject Type="Embed" ProgID="Equation.DSMT4" ShapeID="_x0000_i1518" DrawAspect="Content" ObjectID="_1484416466" r:id="rId730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6400" w:dyaOrig="5040">
                <v:shape id="_x0000_i1519" type="#_x0000_t75" style="width:109.5pt;height:21pt;visibility:visible;mso-wrap-style:square" o:ole="">
                  <v:imagedata r:id="rId686" o:title=""/>
                </v:shape>
                <o:OLEObject Type="Embed" ProgID="Equation.DSMT4" ShapeID="_x0000_i1519" DrawAspect="Content" ObjectID="_1484416467" r:id="rId731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27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520" w:dyaOrig="5040">
                <v:shape id="_x0000_i1520" type="#_x0000_t75" style="width:97.5pt;height:21pt;visibility:visible;mso-wrap-style:square" o:ole="">
                  <v:imagedata r:id="rId688" o:title=""/>
                </v:shape>
                <o:OLEObject Type="Embed" ProgID="Equation.DSMT4" ShapeID="_x0000_i1520" DrawAspect="Content" ObjectID="_1484416468" r:id="rId732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0000" w:dyaOrig="4320">
                <v:shape id="_x0000_i1521" type="#_x0000_t75" style="width:124.5pt;height:18pt;visibility:visible;mso-wrap-style:square" o:ole="">
                  <v:imagedata r:id="rId690" o:title=""/>
                </v:shape>
                <o:OLEObject Type="Embed" ProgID="Equation.DSMT4" ShapeID="_x0000_i1521" DrawAspect="Content" ObjectID="_1484416469" r:id="rId733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8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1960" w:dyaOrig="2160">
                <v:shape id="_x0000_i1522" type="#_x0000_t75" style="width:183pt;height:18pt;visibility:visible;mso-wrap-style:square" o:ole="">
                  <v:imagedata r:id="rId692" o:title=""/>
                </v:shape>
                <o:OLEObject Type="Embed" ProgID="Equation.DSMT4" ShapeID="_x0000_i1522" DrawAspect="Content" ObjectID="_1484416470" r:id="rId734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31680" w:dyaOrig="5040">
                <v:shape id="_x0000_i1523" type="#_x0000_t75" style="width:131.25pt;height:21pt;visibility:visible;mso-wrap-style:square" o:ole="">
                  <v:imagedata r:id="rId694" o:title=""/>
                </v:shape>
                <o:OLEObject Type="Embed" ProgID="Equation.DSMT4" ShapeID="_x0000_i1523" DrawAspect="Content" ObjectID="_1484416471" r:id="rId735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both"/>
            </w:pPr>
            <w:r>
              <w:rPr>
                <w:b/>
                <w:szCs w:val="28"/>
                <w:lang w:val="en-US"/>
              </w:rPr>
              <w:t>29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23160" w:dyaOrig="2520">
                <v:shape id="_x0000_i1524" type="#_x0000_t75" style="width:193.5pt;height:21pt;visibility:visible;mso-wrap-style:square" o:ole="">
                  <v:imagedata r:id="rId696" o:title=""/>
                </v:shape>
                <o:OLEObject Type="Embed" ProgID="Equation.DSMT4" ShapeID="_x0000_i1524" DrawAspect="Content" ObjectID="_1484416472" r:id="rId736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0400" w:dyaOrig="2160">
                <v:shape id="_x0000_i1525" type="#_x0000_t75" style="width:170.25pt;height:18pt;visibility:visible;mso-wrap-style:square" o:ole="">
                  <v:imagedata r:id="rId698" o:title=""/>
                </v:shape>
                <o:OLEObject Type="Embed" ProgID="Equation.DSMT4" ShapeID="_x0000_i1525" DrawAspect="Content" ObjectID="_1484416473" r:id="rId737"/>
              </w:object>
            </w:r>
          </w:p>
        </w:tc>
      </w:tr>
      <w:tr w:rsidR="005977B5" w:rsidTr="005977B5">
        <w:tc>
          <w:tcPr>
            <w:tcW w:w="64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260" w:after="120"/>
              <w:jc w:val="both"/>
            </w:pPr>
            <w:r>
              <w:rPr>
                <w:b/>
                <w:szCs w:val="28"/>
                <w:lang w:val="en-US"/>
              </w:rPr>
              <w:t>30.</w:t>
            </w:r>
          </w:p>
        </w:tc>
        <w:tc>
          <w:tcPr>
            <w:tcW w:w="4860" w:type="dxa"/>
            <w:tcBorders>
              <w:top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1) </w:t>
            </w:r>
            <w:r w:rsidRPr="009E41F2">
              <w:rPr>
                <w:szCs w:val="28"/>
              </w:rPr>
              <w:object w:dxaOrig="32640" w:dyaOrig="4320">
                <v:shape id="_x0000_i1526" type="#_x0000_t75" style="width:135.75pt;height:18pt;visibility:visible;mso-wrap-style:square" o:ole="">
                  <v:imagedata r:id="rId700" o:title=""/>
                </v:shape>
                <o:OLEObject Type="Embed" ProgID="Equation.DSMT4" ShapeID="_x0000_i1526" DrawAspect="Content" ObjectID="_1484416474" r:id="rId738"/>
              </w:object>
            </w:r>
          </w:p>
        </w:tc>
        <w:tc>
          <w:tcPr>
            <w:tcW w:w="4870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a4"/>
              <w:spacing w:before="120" w:after="120"/>
              <w:jc w:val="left"/>
            </w:pPr>
            <w:r>
              <w:rPr>
                <w:szCs w:val="28"/>
              </w:rPr>
              <w:t xml:space="preserve">2) </w:t>
            </w:r>
            <w:r w:rsidRPr="009E41F2">
              <w:rPr>
                <w:szCs w:val="28"/>
              </w:rPr>
              <w:object w:dxaOrig="24960" w:dyaOrig="5040">
                <v:shape id="_x0000_i1527" type="#_x0000_t75" style="width:103.5pt;height:21pt;visibility:visible;mso-wrap-style:square" o:ole="">
                  <v:imagedata r:id="rId702" o:title=""/>
                </v:shape>
                <o:OLEObject Type="Embed" ProgID="Equation.DSMT4" ShapeID="_x0000_i1527" DrawAspect="Content" ObjectID="_1484416475" r:id="rId739"/>
              </w:object>
            </w:r>
          </w:p>
        </w:tc>
      </w:tr>
    </w:tbl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p w:rsidR="005977B5" w:rsidRDefault="005977B5" w:rsidP="005977B5">
      <w:pPr>
        <w:pStyle w:val="a4"/>
        <w:jc w:val="both"/>
        <w:rPr>
          <w:szCs w:val="28"/>
          <w:lang w:val="en-US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Default="005977B5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E0920" w:rsidRDefault="005E0920" w:rsidP="005977B5">
      <w:pPr>
        <w:jc w:val="center"/>
        <w:rPr>
          <w:rFonts w:ascii="Times New Roman" w:hAnsi="Times New Roman" w:cs="Times New Roman"/>
          <w:sz w:val="32"/>
          <w:szCs w:val="32"/>
        </w:rPr>
      </w:pPr>
    </w:p>
    <w:p w:rsidR="005977B5" w:rsidRPr="005977B5" w:rsidRDefault="005977B5" w:rsidP="005977B5">
      <w:pPr>
        <w:pStyle w:val="Heading"/>
        <w:rPr>
          <w:sz w:val="36"/>
          <w:szCs w:val="36"/>
        </w:rPr>
      </w:pPr>
      <w:r w:rsidRPr="005977B5">
        <w:rPr>
          <w:sz w:val="36"/>
          <w:szCs w:val="36"/>
        </w:rPr>
        <w:lastRenderedPageBreak/>
        <w:t>Контрольная работа №4.</w:t>
      </w:r>
    </w:p>
    <w:p w:rsidR="005977B5" w:rsidRPr="005977B5" w:rsidRDefault="005977B5" w:rsidP="005977B5">
      <w:pPr>
        <w:pStyle w:val="Standard"/>
        <w:tabs>
          <w:tab w:val="left" w:pos="11199"/>
        </w:tabs>
        <w:spacing w:line="360" w:lineRule="auto"/>
        <w:ind w:firstLine="426"/>
        <w:jc w:val="center"/>
        <w:rPr>
          <w:b/>
          <w:sz w:val="32"/>
          <w:szCs w:val="32"/>
        </w:rPr>
      </w:pPr>
      <w:r>
        <w:rPr>
          <w:szCs w:val="28"/>
        </w:rPr>
        <w:t xml:space="preserve"> «</w:t>
      </w:r>
      <w:r w:rsidRPr="005977B5">
        <w:rPr>
          <w:b/>
          <w:sz w:val="32"/>
          <w:szCs w:val="32"/>
        </w:rPr>
        <w:t>Ф</w:t>
      </w:r>
      <w:r>
        <w:rPr>
          <w:b/>
          <w:sz w:val="32"/>
          <w:szCs w:val="32"/>
        </w:rPr>
        <w:t>ункции нескольких переменных.</w:t>
      </w:r>
      <w:r w:rsidRPr="005977B5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Кратные</w:t>
      </w:r>
      <w:r w:rsidRPr="005977B5">
        <w:rPr>
          <w:b/>
          <w:sz w:val="32"/>
          <w:szCs w:val="32"/>
        </w:rPr>
        <w:t xml:space="preserve"> интегралы»</w:t>
      </w:r>
    </w:p>
    <w:p w:rsidR="005977B5" w:rsidRDefault="005977B5" w:rsidP="005977B5">
      <w:pPr>
        <w:pStyle w:val="Heading"/>
        <w:rPr>
          <w:szCs w:val="28"/>
        </w:rPr>
      </w:pPr>
    </w:p>
    <w:p w:rsidR="005977B5" w:rsidRDefault="005977B5" w:rsidP="005977B5">
      <w:pPr>
        <w:pStyle w:val="Standard"/>
        <w:spacing w:after="120"/>
        <w:ind w:firstLine="454"/>
        <w:jc w:val="both"/>
      </w:pPr>
      <w:r>
        <w:rPr>
          <w:b/>
          <w:sz w:val="28"/>
          <w:szCs w:val="28"/>
        </w:rPr>
        <w:t>ЗАДАНИЕ 1</w:t>
      </w:r>
      <w:r>
        <w:rPr>
          <w:b/>
          <w:i/>
          <w:sz w:val="28"/>
          <w:szCs w:val="28"/>
        </w:rPr>
        <w:t>а</w:t>
      </w:r>
      <w:r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Найти  </w:t>
      </w:r>
      <w:r w:rsidRPr="00600D2A">
        <w:rPr>
          <w:sz w:val="28"/>
          <w:szCs w:val="28"/>
        </w:rPr>
        <w:object w:dxaOrig="10560" w:dyaOrig="18720">
          <v:shape id="_x0000_i1528" type="#_x0000_t75" style="width:22.5pt;height:39pt;visibility:visible;mso-wrap-style:square" o:ole="">
            <v:imagedata r:id="rId740" o:title=""/>
          </v:shape>
          <o:OLEObject Type="Embed" ProgID="Equation.DSMT4" ShapeID="_x0000_i1528" DrawAspect="Content" ObjectID="_1484416476" r:id="rId741"/>
        </w:object>
      </w:r>
      <w:r>
        <w:rPr>
          <w:sz w:val="28"/>
          <w:szCs w:val="28"/>
        </w:rPr>
        <w:t xml:space="preserve">  и  </w:t>
      </w:r>
      <w:r w:rsidRPr="00600D2A">
        <w:rPr>
          <w:sz w:val="28"/>
          <w:szCs w:val="28"/>
        </w:rPr>
        <w:object w:dxaOrig="10560" w:dyaOrig="18720">
          <v:shape id="_x0000_i1529" type="#_x0000_t75" style="width:22.5pt;height:39pt;visibility:visible;mso-wrap-style:square" o:ole="">
            <v:imagedata r:id="rId742" o:title=""/>
          </v:shape>
          <o:OLEObject Type="Embed" ProgID="Equation.DSMT4" ShapeID="_x0000_i1529" DrawAspect="Content" ObjectID="_1484416477" r:id="rId743"/>
        </w:object>
      </w:r>
      <w:r>
        <w:rPr>
          <w:sz w:val="28"/>
          <w:szCs w:val="28"/>
        </w:rPr>
        <w:t xml:space="preserve">  функции:</w:t>
      </w: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209"/>
        <w:gridCol w:w="5221"/>
      </w:tblGrid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</w:rPr>
              <w:t>1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6880" w:dyaOrig="5280">
                <v:shape id="_x0000_i1530" type="#_x0000_t75" style="width:111.75pt;height:21.75pt;visibility:visible;mso-wrap-style:square" o:ole="">
                  <v:imagedata r:id="rId744" o:title=""/>
                </v:shape>
                <o:OLEObject Type="Embed" ProgID="Equation.DSMT4" ShapeID="_x0000_i1530" DrawAspect="Content" ObjectID="_1484416478" r:id="rId745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0000" w:dyaOrig="5280">
                <v:shape id="_x0000_i1531" type="#_x0000_t75" style="width:124.5pt;height:21.75pt;visibility:visible;mso-wrap-style:square" o:ole="">
                  <v:imagedata r:id="rId746" o:title=""/>
                </v:shape>
                <o:OLEObject Type="Embed" ProgID="Equation.DSMT4" ShapeID="_x0000_i1531" DrawAspect="Content" ObjectID="_1484416479" r:id="rId747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3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2160" w:dyaOrig="18240">
                <v:shape id="_x0000_i1532" type="#_x0000_t75" style="width:67.5pt;height:38.25pt;visibility:visible;mso-wrap-style:square" o:ole="">
                  <v:imagedata r:id="rId748" o:title=""/>
                </v:shape>
                <o:OLEObject Type="Embed" ProgID="Equation.DSMT4" ShapeID="_x0000_i1532" DrawAspect="Content" ObjectID="_1484416480" r:id="rId749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4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880" w:dyaOrig="9120">
                <v:shape id="_x0000_i1533" type="#_x0000_t75" style="width:87pt;height:37.5pt;visibility:visible;mso-wrap-style:square" o:ole="">
                  <v:imagedata r:id="rId750" o:title=""/>
                </v:shape>
                <o:OLEObject Type="Embed" ProgID="Equation.DSMT4" ShapeID="_x0000_i1533" DrawAspect="Content" ObjectID="_1484416481" r:id="rId751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5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5680" w:dyaOrig="5760">
                <v:shape id="_x0000_i1534" type="#_x0000_t75" style="width:106.5pt;height:24pt;visibility:visible;mso-wrap-style:square" o:ole="">
                  <v:imagedata r:id="rId752" o:title=""/>
                </v:shape>
                <o:OLEObject Type="Embed" ProgID="Equation.DSMT4" ShapeID="_x0000_i1534" DrawAspect="Content" ObjectID="_1484416482" r:id="rId753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6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8800" w:dyaOrig="6000">
                <v:shape id="_x0000_i1535" type="#_x0000_t75" style="width:119.25pt;height:24.75pt;visibility:visible;mso-wrap-style:square" o:ole="">
                  <v:imagedata r:id="rId754" o:title=""/>
                </v:shape>
                <o:OLEObject Type="Embed" ProgID="Equation.DSMT4" ShapeID="_x0000_i1535" DrawAspect="Content" ObjectID="_1484416483" r:id="rId755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7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8720" w:dyaOrig="9600">
                <v:shape id="_x0000_i1536" type="#_x0000_t75" style="width:78pt;height:39.75pt;visibility:visible;mso-wrap-style:square" o:ole="">
                  <v:imagedata r:id="rId756" o:title=""/>
                </v:shape>
                <o:OLEObject Type="Embed" ProgID="Equation.DSMT4" ShapeID="_x0000_i1536" DrawAspect="Content" ObjectID="_1484416484" r:id="rId757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8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7120" w:dyaOrig="6000">
                <v:shape id="_x0000_i1537" type="#_x0000_t75" style="width:112.5pt;height:24.75pt;visibility:visible;mso-wrap-style:square" o:ole="">
                  <v:imagedata r:id="rId758" o:title=""/>
                </v:shape>
                <o:OLEObject Type="Embed" ProgID="Equation.DSMT4" ShapeID="_x0000_i1537" DrawAspect="Content" ObjectID="_1484416485" r:id="rId759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9.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9520" w:dyaOrig="5280">
                <v:shape id="_x0000_i1538" type="#_x0000_t75" style="width:122.25pt;height:21.75pt;visibility:visible;mso-wrap-style:square" o:ole="">
                  <v:imagedata r:id="rId760" o:title=""/>
                </v:shape>
                <o:OLEObject Type="Embed" ProgID="Equation.DSMT4" ShapeID="_x0000_i1538" DrawAspect="Content" ObjectID="_1484416486" r:id="rId761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4000" w:dyaOrig="16800">
                <v:shape id="_x0000_i1539" type="#_x0000_t75" style="width:50.25pt;height:35.25pt;visibility:visible;mso-wrap-style:square" o:ole="">
                  <v:imagedata r:id="rId762" o:title=""/>
                </v:shape>
                <o:OLEObject Type="Embed" ProgID="Equation.DSMT4" ShapeID="_x0000_i1539" DrawAspect="Content" ObjectID="_1484416487" r:id="rId763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1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5440" w:dyaOrig="6000">
                <v:shape id="_x0000_i1540" type="#_x0000_t75" style="width:105.75pt;height:24.75pt;visibility:visible;mso-wrap-style:square" o:ole="">
                  <v:imagedata r:id="rId764" o:title=""/>
                </v:shape>
                <o:OLEObject Type="Embed" ProgID="Equation.DSMT4" ShapeID="_x0000_i1540" DrawAspect="Content" ObjectID="_1484416488" r:id="rId765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2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0480" w:dyaOrig="6000">
                <v:shape id="_x0000_i1541" type="#_x0000_t75" style="width:126.75pt;height:24.75pt;visibility:visible;mso-wrap-style:square" o:ole="">
                  <v:imagedata r:id="rId766" o:title=""/>
                </v:shape>
                <o:OLEObject Type="Embed" ProgID="Equation.DSMT4" ShapeID="_x0000_i1541" DrawAspect="Content" ObjectID="_1484416489" r:id="rId767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3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9040" w:dyaOrig="8400">
                <v:shape id="_x0000_i1542" type="#_x0000_t75" style="width:120.75pt;height:34.5pt;visibility:visible;mso-wrap-style:square" o:ole="">
                  <v:imagedata r:id="rId768" o:title=""/>
                </v:shape>
                <o:OLEObject Type="Embed" ProgID="Equation.DSMT4" ShapeID="_x0000_i1542" DrawAspect="Content" ObjectID="_1484416490" r:id="rId769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4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9200" w:dyaOrig="4320">
                <v:shape id="_x0000_i1543" type="#_x0000_t75" style="width:79.5pt;height:18pt;visibility:visible;mso-wrap-style:square" o:ole="">
                  <v:imagedata r:id="rId770" o:title=""/>
                </v:shape>
                <o:OLEObject Type="Embed" ProgID="Equation.DSMT4" ShapeID="_x0000_i1543" DrawAspect="Content" ObjectID="_1484416491" r:id="rId771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5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1200" w:dyaOrig="18240">
                <v:shape id="_x0000_i1544" type="#_x0000_t75" style="width:65.25pt;height:38.25pt;visibility:visible;mso-wrap-style:square" o:ole="">
                  <v:imagedata r:id="rId772" o:title=""/>
                </v:shape>
                <o:OLEObject Type="Embed" ProgID="Equation.DSMT4" ShapeID="_x0000_i1544" DrawAspect="Content" ObjectID="_1484416492" r:id="rId773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5440" w:dyaOrig="6000">
                <v:shape id="_x0000_i1545" type="#_x0000_t75" style="width:105.75pt;height:24.75pt;visibility:visible;mso-wrap-style:square" o:ole="">
                  <v:imagedata r:id="rId774" o:title=""/>
                </v:shape>
                <o:OLEObject Type="Embed" ProgID="Equation.DSMT4" ShapeID="_x0000_i1545" DrawAspect="Content" ObjectID="_1484416493" r:id="rId775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  <w:lang w:val="en-US"/>
              </w:rPr>
              <w:t>7</w:t>
            </w:r>
            <w:r>
              <w:rPr>
                <w:b/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6880" w:dyaOrig="5280">
                <v:shape id="_x0000_i1546" type="#_x0000_t75" style="width:111.75pt;height:21.75pt;visibility:visible;mso-wrap-style:square" o:ole="">
                  <v:imagedata r:id="rId744" o:title=""/>
                </v:shape>
                <o:OLEObject Type="Embed" ProgID="Equation.DSMT4" ShapeID="_x0000_i1546" DrawAspect="Content" ObjectID="_1484416494" r:id="rId776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8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0000" w:dyaOrig="5280">
                <v:shape id="_x0000_i1547" type="#_x0000_t75" style="width:124.5pt;height:21.75pt;visibility:visible;mso-wrap-style:square" o:ole="">
                  <v:imagedata r:id="rId746" o:title=""/>
                </v:shape>
                <o:OLEObject Type="Embed" ProgID="Equation.DSMT4" ShapeID="_x0000_i1547" DrawAspect="Content" ObjectID="_1484416495" r:id="rId777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19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2160" w:dyaOrig="18240">
                <v:shape id="_x0000_i1548" type="#_x0000_t75" style="width:67.5pt;height:38.25pt;visibility:visible;mso-wrap-style:square" o:ole="">
                  <v:imagedata r:id="rId748" o:title=""/>
                </v:shape>
                <o:OLEObject Type="Embed" ProgID="Equation.DSMT4" ShapeID="_x0000_i1548" DrawAspect="Content" ObjectID="_1484416496" r:id="rId778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0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880" w:dyaOrig="9120">
                <v:shape id="_x0000_i1549" type="#_x0000_t75" style="width:87pt;height:37.5pt;visibility:visible;mso-wrap-style:square" o:ole="">
                  <v:imagedata r:id="rId750" o:title=""/>
                </v:shape>
                <o:OLEObject Type="Embed" ProgID="Equation.DSMT4" ShapeID="_x0000_i1549" DrawAspect="Content" ObjectID="_1484416497" r:id="rId779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1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5680" w:dyaOrig="5760">
                <v:shape id="_x0000_i1550" type="#_x0000_t75" style="width:106.5pt;height:24pt;visibility:visible;mso-wrap-style:square" o:ole="">
                  <v:imagedata r:id="rId752" o:title=""/>
                </v:shape>
                <o:OLEObject Type="Embed" ProgID="Equation.DSMT4" ShapeID="_x0000_i1550" DrawAspect="Content" ObjectID="_1484416498" r:id="rId780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22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8800" w:dyaOrig="6000">
                <v:shape id="_x0000_i1551" type="#_x0000_t75" style="width:119.25pt;height:24.75pt;visibility:visible;mso-wrap-style:square" o:ole="">
                  <v:imagedata r:id="rId754" o:title=""/>
                </v:shape>
                <o:OLEObject Type="Embed" ProgID="Equation.DSMT4" ShapeID="_x0000_i1551" DrawAspect="Content" ObjectID="_1484416499" r:id="rId781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3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8720" w:dyaOrig="9600">
                <v:shape id="_x0000_i1552" type="#_x0000_t75" style="width:78pt;height:39.75pt;visibility:visible;mso-wrap-style:square" o:ole="">
                  <v:imagedata r:id="rId756" o:title=""/>
                </v:shape>
                <o:OLEObject Type="Embed" ProgID="Equation.DSMT4" ShapeID="_x0000_i1552" DrawAspect="Content" ObjectID="_1484416500" r:id="rId782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4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7120" w:dyaOrig="6000">
                <v:shape id="_x0000_i1553" type="#_x0000_t75" style="width:112.5pt;height:24.75pt;visibility:visible;mso-wrap-style:square" o:ole="">
                  <v:imagedata r:id="rId758" o:title=""/>
                </v:shape>
                <o:OLEObject Type="Embed" ProgID="Equation.DSMT4" ShapeID="_x0000_i1553" DrawAspect="Content" ObjectID="_1484416501" r:id="rId783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25.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9520" w:dyaOrig="5280">
                <v:shape id="_x0000_i1554" type="#_x0000_t75" style="width:122.25pt;height:21.75pt;visibility:visible;mso-wrap-style:square" o:ole="">
                  <v:imagedata r:id="rId760" o:title=""/>
                </v:shape>
                <o:OLEObject Type="Embed" ProgID="Equation.DSMT4" ShapeID="_x0000_i1554" DrawAspect="Content" ObjectID="_1484416502" r:id="rId784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4000" w:dyaOrig="16800">
                <v:shape id="_x0000_i1555" type="#_x0000_t75" style="width:50.25pt;height:35.25pt;visibility:visible;mso-wrap-style:square" o:ole="">
                  <v:imagedata r:id="rId762" o:title=""/>
                </v:shape>
                <o:OLEObject Type="Embed" ProgID="Equation.DSMT4" ShapeID="_x0000_i1555" DrawAspect="Content" ObjectID="_1484416503" r:id="rId785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7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5440" w:dyaOrig="6000">
                <v:shape id="_x0000_i1556" type="#_x0000_t75" style="width:105.75pt;height:24.75pt;visibility:visible;mso-wrap-style:square" o:ole="">
                  <v:imagedata r:id="rId764" o:title=""/>
                </v:shape>
                <o:OLEObject Type="Embed" ProgID="Equation.DSMT4" ShapeID="_x0000_i1556" DrawAspect="Content" ObjectID="_1484416504" r:id="rId786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8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0480" w:dyaOrig="6000">
                <v:shape id="_x0000_i1557" type="#_x0000_t75" style="width:126.75pt;height:24.75pt;visibility:visible;mso-wrap-style:square" o:ole="">
                  <v:imagedata r:id="rId766" o:title=""/>
                </v:shape>
                <o:OLEObject Type="Embed" ProgID="Equation.DSMT4" ShapeID="_x0000_i1557" DrawAspect="Content" ObjectID="_1484416505" r:id="rId787"/>
              </w:object>
            </w:r>
          </w:p>
        </w:tc>
      </w:tr>
      <w:tr w:rsidR="005977B5" w:rsidTr="005977B5">
        <w:tc>
          <w:tcPr>
            <w:tcW w:w="52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lastRenderedPageBreak/>
              <w:t>29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9040" w:dyaOrig="8400">
                <v:shape id="_x0000_i1558" type="#_x0000_t75" style="width:120.75pt;height:34.5pt;visibility:visible;mso-wrap-style:square" o:ole="">
                  <v:imagedata r:id="rId768" o:title=""/>
                </v:shape>
                <o:OLEObject Type="Embed" ProgID="Equation.DSMT4" ShapeID="_x0000_i1558" DrawAspect="Content" ObjectID="_1484416506" r:id="rId788"/>
              </w:object>
            </w:r>
          </w:p>
        </w:tc>
        <w:tc>
          <w:tcPr>
            <w:tcW w:w="5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3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9200" w:dyaOrig="4320">
                <v:shape id="_x0000_i1559" type="#_x0000_t75" style="width:79.5pt;height:18pt;visibility:visible;mso-wrap-style:square" o:ole="">
                  <v:imagedata r:id="rId770" o:title=""/>
                </v:shape>
                <o:OLEObject Type="Embed" ProgID="Equation.DSMT4" ShapeID="_x0000_i1559" DrawAspect="Content" ObjectID="_1484416507" r:id="rId789"/>
              </w:object>
            </w:r>
          </w:p>
        </w:tc>
      </w:tr>
    </w:tbl>
    <w:p w:rsidR="005977B5" w:rsidRDefault="005977B5" w:rsidP="005977B5">
      <w:pPr>
        <w:pStyle w:val="Standard"/>
        <w:spacing w:after="120"/>
        <w:ind w:firstLine="454"/>
        <w:jc w:val="both"/>
        <w:rPr>
          <w:b/>
          <w:sz w:val="28"/>
          <w:szCs w:val="28"/>
        </w:rPr>
      </w:pPr>
    </w:p>
    <w:p w:rsidR="005977B5" w:rsidRDefault="005977B5" w:rsidP="005977B5">
      <w:pPr>
        <w:pStyle w:val="Standard"/>
        <w:spacing w:before="240" w:after="120"/>
        <w:ind w:firstLine="454"/>
        <w:jc w:val="both"/>
      </w:pPr>
      <w:r>
        <w:rPr>
          <w:b/>
          <w:sz w:val="28"/>
          <w:szCs w:val="28"/>
        </w:rPr>
        <w:t>ЗАДАНИЕ № 1 б.</w:t>
      </w:r>
      <w:r>
        <w:rPr>
          <w:sz w:val="28"/>
          <w:szCs w:val="28"/>
        </w:rPr>
        <w:t xml:space="preserve"> Найти  </w:t>
      </w:r>
      <w:r w:rsidRPr="00600D2A">
        <w:rPr>
          <w:sz w:val="28"/>
          <w:szCs w:val="28"/>
        </w:rPr>
        <w:object w:dxaOrig="10560" w:dyaOrig="18720">
          <v:shape id="_x0000_i1560" type="#_x0000_t75" style="width:22.5pt;height:39pt;visibility:visible;mso-wrap-style:square" o:ole="">
            <v:imagedata r:id="rId790" o:title=""/>
          </v:shape>
          <o:OLEObject Type="Embed" ProgID="Equation.DSMT4" ShapeID="_x0000_i1560" DrawAspect="Content" ObjectID="_1484416508" r:id="rId791"/>
        </w:object>
      </w:r>
      <w:r>
        <w:rPr>
          <w:sz w:val="28"/>
          <w:szCs w:val="28"/>
        </w:rPr>
        <w:t xml:space="preserve">  и  </w:t>
      </w:r>
      <w:r w:rsidRPr="00600D2A">
        <w:rPr>
          <w:sz w:val="28"/>
          <w:szCs w:val="28"/>
        </w:rPr>
        <w:object w:dxaOrig="10560" w:dyaOrig="18720">
          <v:shape id="_x0000_i1561" type="#_x0000_t75" style="width:22.5pt;height:39pt;visibility:visible;mso-wrap-style:square" o:ole="">
            <v:imagedata r:id="rId792" o:title=""/>
          </v:shape>
          <o:OLEObject Type="Embed" ProgID="Equation.DSMT4" ShapeID="_x0000_i1561" DrawAspect="Content" ObjectID="_1484416509" r:id="rId793"/>
        </w:object>
      </w:r>
      <w:r>
        <w:rPr>
          <w:sz w:val="28"/>
          <w:szCs w:val="28"/>
        </w:rPr>
        <w:t xml:space="preserve">  функции:</w:t>
      </w: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205"/>
        <w:gridCol w:w="5225"/>
      </w:tblGrid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1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2320" w:dyaOrig="9360">
                <v:shape id="_x0000_i1562" type="#_x0000_t75" style="width:93pt;height:39pt;visibility:visible;mso-wrap-style:square" o:ole="">
                  <v:imagedata r:id="rId794" o:title=""/>
                </v:shape>
                <o:OLEObject Type="Embed" ProgID="Equation.DSMT4" ShapeID="_x0000_i1562" DrawAspect="Content" ObjectID="_1484416510" r:id="rId795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280" w:dyaOrig="3000">
                <v:shape id="_x0000_i1563" type="#_x0000_t75" style="width:2in;height:24.75pt;visibility:visible;mso-wrap-style:square" o:ole="">
                  <v:imagedata r:id="rId796" o:title=""/>
                </v:shape>
                <o:OLEObject Type="Embed" ProgID="Equation.DSMT4" ShapeID="_x0000_i1563" DrawAspect="Content" ObjectID="_1484416511" r:id="rId797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3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0960" w:dyaOrig="6000">
                <v:shape id="_x0000_i1564" type="#_x0000_t75" style="width:128.25pt;height:24.75pt;visibility:visible;mso-wrap-style:square" o:ole="">
                  <v:imagedata r:id="rId798" o:title=""/>
                </v:shape>
                <o:OLEObject Type="Embed" ProgID="Equation.DSMT4" ShapeID="_x0000_i1564" DrawAspect="Content" ObjectID="_1484416512" r:id="rId799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4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640" w:dyaOrig="9120">
                <v:shape id="_x0000_i1565" type="#_x0000_t75" style="width:85.5pt;height:37.5pt;visibility:visible;mso-wrap-style:square" o:ole="">
                  <v:imagedata r:id="rId800" o:title=""/>
                </v:shape>
                <o:OLEObject Type="Embed" ProgID="Equation.DSMT4" ShapeID="_x0000_i1565" DrawAspect="Content" ObjectID="_1484416513" r:id="rId801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5.</w:t>
            </w:r>
            <w:r>
              <w:rPr>
                <w:sz w:val="28"/>
                <w:szCs w:val="28"/>
                <w:lang w:val="en-US"/>
              </w:rPr>
              <w:t xml:space="preserve">  </w:t>
            </w:r>
            <w:r w:rsidRPr="00600D2A">
              <w:rPr>
                <w:sz w:val="28"/>
                <w:szCs w:val="28"/>
              </w:rPr>
              <w:object w:dxaOrig="18480" w:dyaOrig="9120">
                <v:shape id="_x0000_i1566" type="#_x0000_t75" style="width:76.5pt;height:37.5pt;visibility:visible;mso-wrap-style:square" o:ole="">
                  <v:imagedata r:id="rId802" o:title=""/>
                </v:shape>
                <o:OLEObject Type="Embed" ProgID="Equation.DSMT4" ShapeID="_x0000_i1566" DrawAspect="Content" ObjectID="_1484416514" r:id="rId803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6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800" w:dyaOrig="2520">
                <v:shape id="_x0000_i1567" type="#_x0000_t75" style="width:140.25pt;height:21pt;visibility:visible;mso-wrap-style:square" o:ole="">
                  <v:imagedata r:id="rId804" o:title=""/>
                </v:shape>
                <o:OLEObject Type="Embed" ProgID="Equation.DSMT4" ShapeID="_x0000_i1567" DrawAspect="Content" ObjectID="_1484416515" r:id="rId805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7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2160" w:dyaOrig="10080">
                <v:shape id="_x0000_i1568" type="#_x0000_t75" style="width:67.5pt;height:21pt;visibility:visible;mso-wrap-style:square" o:ole="">
                  <v:imagedata r:id="rId806" o:title=""/>
                </v:shape>
                <o:OLEObject Type="Embed" ProgID="Equation.DSMT4" ShapeID="_x0000_i1568" DrawAspect="Content" ObjectID="_1484416516" r:id="rId807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8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800" w:dyaOrig="9120">
                <v:shape id="_x0000_i1569" type="#_x0000_t75" style="width:69.75pt;height:37.5pt;visibility:visible;mso-wrap-style:square" o:ole="">
                  <v:imagedata r:id="rId808" o:title=""/>
                </v:shape>
                <o:OLEObject Type="Embed" ProgID="Equation.DSMT4" ShapeID="_x0000_i1569" DrawAspect="Content" ObjectID="_1484416517" r:id="rId809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9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360" w:dyaOrig="5040">
                <v:shape id="_x0000_i1570" type="#_x0000_t75" style="width:88.5pt;height:21pt;visibility:visible;mso-wrap-style:square" o:ole="">
                  <v:imagedata r:id="rId810" o:title=""/>
                </v:shape>
                <o:OLEObject Type="Embed" ProgID="Equation.DSMT4" ShapeID="_x0000_i1570" DrawAspect="Content" ObjectID="_1484416518" r:id="rId811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9200" w:dyaOrig="10080">
                <v:shape id="_x0000_i1571" type="#_x0000_t75" style="width:79.5pt;height:42pt;visibility:visible;mso-wrap-style:square" o:ole="">
                  <v:imagedata r:id="rId812" o:title=""/>
                </v:shape>
                <o:OLEObject Type="Embed" ProgID="Equation.DSMT4" ShapeID="_x0000_i1571" DrawAspect="Content" ObjectID="_1484416519" r:id="rId813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1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520" w:dyaOrig="8400">
                <v:shape id="_x0000_i1572" type="#_x0000_t75" style="width:72.75pt;height:34.5pt;visibility:visible;mso-wrap-style:square" o:ole="">
                  <v:imagedata r:id="rId814" o:title=""/>
                </v:shape>
                <o:OLEObject Type="Embed" ProgID="Equation.DSMT4" ShapeID="_x0000_i1572" DrawAspect="Content" ObjectID="_1484416520" r:id="rId815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2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520" w:dyaOrig="9120">
                <v:shape id="_x0000_i1573" type="#_x0000_t75" style="width:72.75pt;height:37.5pt;visibility:visible;mso-wrap-style:square" o:ole="">
                  <v:imagedata r:id="rId816" o:title=""/>
                </v:shape>
                <o:OLEObject Type="Embed" ProgID="Equation.DSMT4" ShapeID="_x0000_i1573" DrawAspect="Content" ObjectID="_1484416521" r:id="rId817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3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8480" w:dyaOrig="6000">
                <v:shape id="_x0000_i1574" type="#_x0000_t75" style="width:76.5pt;height:24.75pt;visibility:visible;mso-wrap-style:square" o:ole="">
                  <v:imagedata r:id="rId818" o:title=""/>
                </v:shape>
                <o:OLEObject Type="Embed" ProgID="Equation.DSMT4" ShapeID="_x0000_i1574" DrawAspect="Content" ObjectID="_1484416522" r:id="rId819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4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1200" w:dyaOrig="18240">
                <v:shape id="_x0000_i1575" type="#_x0000_t75" style="width:65.25pt;height:38.25pt;visibility:visible;mso-wrap-style:square" o:ole="">
                  <v:imagedata r:id="rId820" o:title=""/>
                </v:shape>
                <o:OLEObject Type="Embed" ProgID="Equation.DSMT4" ShapeID="_x0000_i1575" DrawAspect="Content" ObjectID="_1484416523" r:id="rId821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5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7840" w:dyaOrig="6000">
                <v:shape id="_x0000_i1576" type="#_x0000_t75" style="width:115.5pt;height:24.75pt;visibility:visible;mso-wrap-style:square" o:ole="">
                  <v:imagedata r:id="rId822" o:title=""/>
                </v:shape>
                <o:OLEObject Type="Embed" ProgID="Equation.DSMT4" ShapeID="_x0000_i1576" DrawAspect="Content" ObjectID="_1484416524" r:id="rId823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6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9200" w:dyaOrig="4320">
                <v:shape id="_x0000_i1577" type="#_x0000_t75" style="width:79.5pt;height:18pt;visibility:visible;mso-wrap-style:square" o:ole="">
                  <v:imagedata r:id="rId824" o:title=""/>
                </v:shape>
                <o:OLEObject Type="Embed" ProgID="Equation.DSMT4" ShapeID="_x0000_i1577" DrawAspect="Content" ObjectID="_1484416525" r:id="rId825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17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2320" w:dyaOrig="9360">
                <v:shape id="_x0000_i1578" type="#_x0000_t75" style="width:93pt;height:39pt;visibility:visible;mso-wrap-style:square" o:ole="">
                  <v:imagedata r:id="rId794" o:title=""/>
                </v:shape>
                <o:OLEObject Type="Embed" ProgID="Equation.DSMT4" ShapeID="_x0000_i1578" DrawAspect="Content" ObjectID="_1484416526" r:id="rId826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8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280" w:dyaOrig="3000">
                <v:shape id="_x0000_i1579" type="#_x0000_t75" style="width:2in;height:24.75pt;visibility:visible;mso-wrap-style:square" o:ole="">
                  <v:imagedata r:id="rId796" o:title=""/>
                </v:shape>
                <o:OLEObject Type="Embed" ProgID="Equation.DSMT4" ShapeID="_x0000_i1579" DrawAspect="Content" ObjectID="_1484416527" r:id="rId827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19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0960" w:dyaOrig="6000">
                <v:shape id="_x0000_i1580" type="#_x0000_t75" style="width:128.25pt;height:24.75pt;visibility:visible;mso-wrap-style:square" o:ole="">
                  <v:imagedata r:id="rId798" o:title=""/>
                </v:shape>
                <o:OLEObject Type="Embed" ProgID="Equation.DSMT4" ShapeID="_x0000_i1580" DrawAspect="Content" ObjectID="_1484416528" r:id="rId828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0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640" w:dyaOrig="9120">
                <v:shape id="_x0000_i1581" type="#_x0000_t75" style="width:85.5pt;height:37.5pt;visibility:visible;mso-wrap-style:square" o:ole="">
                  <v:imagedata r:id="rId800" o:title=""/>
                </v:shape>
                <o:OLEObject Type="Embed" ProgID="Equation.DSMT4" ShapeID="_x0000_i1581" DrawAspect="Content" ObjectID="_1484416529" r:id="rId829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1.</w:t>
            </w:r>
            <w:r>
              <w:rPr>
                <w:sz w:val="28"/>
                <w:szCs w:val="28"/>
                <w:lang w:val="en-US"/>
              </w:rPr>
              <w:t xml:space="preserve">  </w:t>
            </w:r>
            <w:r w:rsidRPr="00600D2A">
              <w:rPr>
                <w:sz w:val="28"/>
                <w:szCs w:val="28"/>
              </w:rPr>
              <w:object w:dxaOrig="18480" w:dyaOrig="9120">
                <v:shape id="_x0000_i1582" type="#_x0000_t75" style="width:76.5pt;height:37.5pt;visibility:visible;mso-wrap-style:square" o:ole="">
                  <v:imagedata r:id="rId802" o:title=""/>
                </v:shape>
                <o:OLEObject Type="Embed" ProgID="Equation.DSMT4" ShapeID="_x0000_i1582" DrawAspect="Content" ObjectID="_1484416530" r:id="rId830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22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800" w:dyaOrig="2520">
                <v:shape id="_x0000_i1583" type="#_x0000_t75" style="width:140.25pt;height:21pt;visibility:visible;mso-wrap-style:square" o:ole="">
                  <v:imagedata r:id="rId804" o:title=""/>
                </v:shape>
                <o:OLEObject Type="Embed" ProgID="Equation.DSMT4" ShapeID="_x0000_i1583" DrawAspect="Content" ObjectID="_1484416531" r:id="rId831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3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2160" w:dyaOrig="10080">
                <v:shape id="_x0000_i1584" type="#_x0000_t75" style="width:67.5pt;height:21pt;visibility:visible;mso-wrap-style:square" o:ole="">
                  <v:imagedata r:id="rId806" o:title=""/>
                </v:shape>
                <o:OLEObject Type="Embed" ProgID="Equation.DSMT4" ShapeID="_x0000_i1584" DrawAspect="Content" ObjectID="_1484416532" r:id="rId832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 xml:space="preserve">24. 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800" w:dyaOrig="9120">
                <v:shape id="_x0000_i1585" type="#_x0000_t75" style="width:69.75pt;height:37.5pt;visibility:visible;mso-wrap-style:square" o:ole="">
                  <v:imagedata r:id="rId808" o:title=""/>
                </v:shape>
                <o:OLEObject Type="Embed" ProgID="Equation.DSMT4" ShapeID="_x0000_i1585" DrawAspect="Content" ObjectID="_1484416533" r:id="rId833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lastRenderedPageBreak/>
              <w:t>25.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360" w:dyaOrig="5040">
                <v:shape id="_x0000_i1586" type="#_x0000_t75" style="width:88.5pt;height:21pt;visibility:visible;mso-wrap-style:square" o:ole="">
                  <v:imagedata r:id="rId810" o:title=""/>
                </v:shape>
                <o:OLEObject Type="Embed" ProgID="Equation.DSMT4" ShapeID="_x0000_i1586" DrawAspect="Content" ObjectID="_1484416534" r:id="rId834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9200" w:dyaOrig="10080">
                <v:shape id="_x0000_i1587" type="#_x0000_t75" style="width:79.5pt;height:42pt;visibility:visible;mso-wrap-style:square" o:ole="">
                  <v:imagedata r:id="rId812" o:title=""/>
                </v:shape>
                <o:OLEObject Type="Embed" ProgID="Equation.DSMT4" ShapeID="_x0000_i1587" DrawAspect="Content" ObjectID="_1484416535" r:id="rId835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7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520" w:dyaOrig="8400">
                <v:shape id="_x0000_i1588" type="#_x0000_t75" style="width:72.75pt;height:34.5pt;visibility:visible;mso-wrap-style:square" o:ole="">
                  <v:imagedata r:id="rId814" o:title=""/>
                </v:shape>
                <o:OLEObject Type="Embed" ProgID="Equation.DSMT4" ShapeID="_x0000_i1588" DrawAspect="Content" ObjectID="_1484416536" r:id="rId836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8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520" w:dyaOrig="9120">
                <v:shape id="_x0000_i1589" type="#_x0000_t75" style="width:72.75pt;height:37.5pt;visibility:visible;mso-wrap-style:square" o:ole="">
                  <v:imagedata r:id="rId816" o:title=""/>
                </v:shape>
                <o:OLEObject Type="Embed" ProgID="Equation.DSMT4" ShapeID="_x0000_i1589" DrawAspect="Content" ObjectID="_1484416537" r:id="rId837"/>
              </w:object>
            </w:r>
          </w:p>
        </w:tc>
      </w:tr>
      <w:tr w:rsidR="005977B5" w:rsidTr="005977B5">
        <w:tc>
          <w:tcPr>
            <w:tcW w:w="52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29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8480" w:dyaOrig="6000">
                <v:shape id="_x0000_i1590" type="#_x0000_t75" style="width:76.5pt;height:24.75pt;visibility:visible;mso-wrap-style:square" o:ole="">
                  <v:imagedata r:id="rId818" o:title=""/>
                </v:shape>
                <o:OLEObject Type="Embed" ProgID="Equation.DSMT4" ShapeID="_x0000_i1590" DrawAspect="Content" ObjectID="_1484416538" r:id="rId838"/>
              </w:object>
            </w:r>
          </w:p>
        </w:tc>
        <w:tc>
          <w:tcPr>
            <w:tcW w:w="52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120"/>
              <w:jc w:val="both"/>
            </w:pPr>
            <w:r>
              <w:rPr>
                <w:b/>
                <w:sz w:val="28"/>
                <w:szCs w:val="28"/>
                <w:lang w:val="en-US"/>
              </w:rPr>
              <w:t>3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31200" w:dyaOrig="18240">
                <v:shape id="_x0000_i1591" type="#_x0000_t75" style="width:65.25pt;height:38.25pt;visibility:visible;mso-wrap-style:square" o:ole="">
                  <v:imagedata r:id="rId820" o:title=""/>
                </v:shape>
                <o:OLEObject Type="Embed" ProgID="Equation.DSMT4" ShapeID="_x0000_i1591" DrawAspect="Content" ObjectID="_1484416539" r:id="rId839"/>
              </w:object>
            </w:r>
          </w:p>
        </w:tc>
      </w:tr>
    </w:tbl>
    <w:p w:rsidR="005977B5" w:rsidRDefault="005977B5" w:rsidP="005977B5">
      <w:pPr>
        <w:pStyle w:val="Standard"/>
        <w:ind w:firstLine="454"/>
        <w:jc w:val="both"/>
      </w:pPr>
    </w:p>
    <w:p w:rsidR="005977B5" w:rsidRDefault="005977B5" w:rsidP="005977B5">
      <w:pPr>
        <w:pStyle w:val="Standard"/>
        <w:spacing w:line="360" w:lineRule="auto"/>
        <w:ind w:firstLine="454"/>
        <w:jc w:val="both"/>
      </w:pPr>
      <w:r>
        <w:rPr>
          <w:b/>
          <w:sz w:val="28"/>
          <w:szCs w:val="28"/>
        </w:rPr>
        <w:t>ЗАДАНИЕ  2.</w:t>
      </w:r>
      <w:r>
        <w:rPr>
          <w:sz w:val="28"/>
          <w:szCs w:val="28"/>
        </w:rPr>
        <w:t xml:space="preserve"> Показать, что</w:t>
      </w: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646"/>
        <w:gridCol w:w="9784"/>
      </w:tblGrid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  <w:lang w:val="en-US"/>
              </w:rPr>
              <w:t>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592" type="#_x0000_t75" style="width:84.75pt;height:40.5pt;visibility:visible;mso-wrap-style:square" o:ole="">
                  <v:imagedata r:id="rId840" o:title=""/>
                </v:shape>
                <o:OLEObject Type="Embed" ProgID="Equation.DSMT4" ShapeID="_x0000_i1592" DrawAspect="Content" ObjectID="_1484416540" r:id="rId841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440" w:dyaOrig="6000">
                <v:shape id="_x0000_i1593" type="#_x0000_t75" style="width:81pt;height:24.75pt;visibility:visible;mso-wrap-style:square" o:ole="">
                  <v:imagedata r:id="rId842" o:title=""/>
                </v:shape>
                <o:OLEObject Type="Embed" ProgID="Equation.DSMT4" ShapeID="_x0000_i1593" DrawAspect="Content" ObjectID="_1484416541" r:id="rId843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2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594" type="#_x0000_t75" style="width:84.75pt;height:40.5pt;visibility:visible;mso-wrap-style:square" o:ole="">
                  <v:imagedata r:id="rId844" o:title=""/>
                </v:shape>
                <o:OLEObject Type="Embed" ProgID="Equation.DSMT4" ShapeID="_x0000_i1594" DrawAspect="Content" ObjectID="_1484416542" r:id="rId845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0400" w:dyaOrig="6000">
                <v:shape id="_x0000_i1595" type="#_x0000_t75" style="width:84.75pt;height:24.75pt;visibility:visible;mso-wrap-style:square" o:ole="">
                  <v:imagedata r:id="rId846" o:title=""/>
                </v:shape>
                <o:OLEObject Type="Embed" ProgID="Equation.DSMT4" ShapeID="_x0000_i1595" DrawAspect="Content" ObjectID="_1484416543" r:id="rId847"/>
              </w:objec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3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596" type="#_x0000_t75" style="width:84.75pt;height:40.5pt;visibility:visible;mso-wrap-style:square" o:ole="">
                  <v:imagedata r:id="rId848" o:title=""/>
                </v:shape>
                <o:OLEObject Type="Embed" ProgID="Equation.DSMT4" ShapeID="_x0000_i1596" DrawAspect="Content" ObjectID="_1484416544" r:id="rId849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7760" w:dyaOrig="8160">
                <v:shape id="_x0000_i1597" type="#_x0000_t75" style="width:37.5pt;height:17.25pt;visibility:visible;mso-wrap-style:square" o:ole="">
                  <v:imagedata r:id="rId850" o:title=""/>
                </v:shape>
                <o:OLEObject Type="Embed" ProgID="Equation.DSMT4" ShapeID="_x0000_i1597" DrawAspect="Content" ObjectID="_1484416545" r:id="rId85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4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598" type="#_x0000_t75" style="width:85.5pt;height:40.5pt;visibility:visible;mso-wrap-style:square" o:ole="">
                  <v:imagedata r:id="rId852" o:title=""/>
                </v:shape>
                <o:OLEObject Type="Embed" ProgID="Equation.DSMT4" ShapeID="_x0000_i1598" DrawAspect="Content" ObjectID="_1484416546" r:id="rId853"/>
              </w:object>
            </w:r>
            <w:r>
              <w:rPr>
                <w:sz w:val="28"/>
                <w:szCs w:val="28"/>
              </w:rPr>
              <w:t xml:space="preserve"> для функции  </w:t>
            </w:r>
            <w:r w:rsidRPr="00600D2A">
              <w:rPr>
                <w:sz w:val="28"/>
                <w:szCs w:val="28"/>
              </w:rPr>
              <w:object w:dxaOrig="20640" w:dyaOrig="18240">
                <v:shape id="_x0000_i1599" type="#_x0000_t75" style="width:43.5pt;height:38.25pt;visibility:visible;mso-wrap-style:square" o:ole="">
                  <v:imagedata r:id="rId854" o:title=""/>
                </v:shape>
                <o:OLEObject Type="Embed" ProgID="Equation.DSMT4" ShapeID="_x0000_i1599" DrawAspect="Content" ObjectID="_1484416547" r:id="rId855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5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00" type="#_x0000_t75" style="width:85.5pt;height:40.5pt;visibility:visible;mso-wrap-style:square" o:ole="">
                  <v:imagedata r:id="rId856" o:title=""/>
                </v:shape>
                <o:OLEObject Type="Embed" ProgID="Equation.DSMT4" ShapeID="_x0000_i1600" DrawAspect="Content" ObjectID="_1484416548" r:id="rId857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1360" w:dyaOrig="10080">
                <v:shape id="_x0000_i1601" type="#_x0000_t75" style="width:88.5pt;height:42pt;visibility:visible;mso-wrap-style:square" o:ole="">
                  <v:imagedata r:id="rId858" o:title=""/>
                </v:shape>
                <o:OLEObject Type="Embed" ProgID="Equation.DSMT4" ShapeID="_x0000_i1601" DrawAspect="Content" ObjectID="_1484416549" r:id="rId85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6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02" type="#_x0000_t75" style="width:85.5pt;height:40.5pt;visibility:visible;mso-wrap-style:square" o:ole="">
                  <v:imagedata r:id="rId860" o:title=""/>
                </v:shape>
                <o:OLEObject Type="Embed" ProgID="Equation.DSMT4" ShapeID="_x0000_i1602" DrawAspect="Content" ObjectID="_1484416550" r:id="rId861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7040" w:dyaOrig="2640">
                <v:shape id="_x0000_i1603" type="#_x0000_t75" style="width:142.5pt;height:21.75pt;visibility:visible;mso-wrap-style:square" o:ole="">
                  <v:imagedata r:id="rId862" o:title=""/>
                </v:shape>
                <o:OLEObject Type="Embed" ProgID="Equation.DSMT4" ShapeID="_x0000_i1603" DrawAspect="Content" ObjectID="_1484416551" r:id="rId863"/>
              </w:objec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7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604" type="#_x0000_t75" style="width:84.75pt;height:40.5pt;visibility:visible;mso-wrap-style:square" o:ole="">
                  <v:imagedata r:id="rId864" o:title=""/>
                </v:shape>
                <o:OLEObject Type="Embed" ProgID="Equation.DSMT4" ShapeID="_x0000_i1604" DrawAspect="Content" ObjectID="_1484416552" r:id="rId865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440" w:dyaOrig="10320">
                <v:shape id="_x0000_i1605" type="#_x0000_t75" style="width:81pt;height:42.75pt;visibility:visible;mso-wrap-style:square" o:ole="">
                  <v:imagedata r:id="rId866" o:title=""/>
                </v:shape>
                <o:OLEObject Type="Embed" ProgID="Equation.DSMT4" ShapeID="_x0000_i1605" DrawAspect="Content" ObjectID="_1484416553" r:id="rId86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8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2800" w:dyaOrig="5160">
                <v:shape id="_x0000_i1606" type="#_x0000_t75" style="width:190.5pt;height:42.75pt;visibility:visible;mso-wrap-style:square" o:ole="">
                  <v:imagedata r:id="rId868" o:title=""/>
                </v:shape>
                <o:OLEObject Type="Embed" ProgID="Equation.DSMT4" ShapeID="_x0000_i1606" DrawAspect="Content" ObjectID="_1484416554" r:id="rId869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5440" w:dyaOrig="14400">
                <v:shape id="_x0000_i1607" type="#_x0000_t75" style="width:53.25pt;height:30pt;visibility:visible;mso-wrap-style:square" o:ole="">
                  <v:imagedata r:id="rId870" o:title=""/>
                </v:shape>
                <o:OLEObject Type="Embed" ProgID="Equation.DSMT4" ShapeID="_x0000_i1607" DrawAspect="Content" ObjectID="_1484416555" r:id="rId87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9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5440" w:dyaOrig="9840">
                <v:shape id="_x0000_i1608" type="#_x0000_t75" style="width:105.75pt;height:40.5pt;visibility:visible;mso-wrap-style:square" o:ole="">
                  <v:imagedata r:id="rId872" o:title=""/>
                </v:shape>
                <o:OLEObject Type="Embed" ProgID="Equation.DSMT4" ShapeID="_x0000_i1608" DrawAspect="Content" ObjectID="_1484416556" r:id="rId873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4480" w:dyaOrig="9360">
                <v:shape id="_x0000_i1609" type="#_x0000_t75" style="width:101.25pt;height:39pt;visibility:visible;mso-wrap-style:square" o:ole="">
                  <v:imagedata r:id="rId874" o:title=""/>
                </v:shape>
                <o:OLEObject Type="Embed" ProgID="Equation.DSMT4" ShapeID="_x0000_i1609" DrawAspect="Content" ObjectID="_1484416557" r:id="rId875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lastRenderedPageBreak/>
              <w:t>10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10" type="#_x0000_t75" style="width:85.5pt;height:40.5pt;visibility:visible;mso-wrap-style:square" o:ole="">
                  <v:imagedata r:id="rId876" o:title=""/>
                </v:shape>
                <o:OLEObject Type="Embed" ProgID="Equation.DSMT4" ShapeID="_x0000_i1610" DrawAspect="Content" ObjectID="_1484416558" r:id="rId877"/>
              </w:object>
            </w:r>
            <w:r>
              <w:rPr>
                <w:sz w:val="28"/>
                <w:szCs w:val="28"/>
              </w:rPr>
              <w:t xml:space="preserve">  для функции  </w:t>
            </w:r>
            <w:r w:rsidRPr="00600D2A">
              <w:rPr>
                <w:sz w:val="28"/>
                <w:szCs w:val="28"/>
              </w:rPr>
              <w:object w:dxaOrig="20880" w:dyaOrig="6000">
                <v:shape id="_x0000_i1611" type="#_x0000_t75" style="width:87pt;height:24.75pt;visibility:visible;mso-wrap-style:square" o:ole="">
                  <v:imagedata r:id="rId878" o:title=""/>
                </v:shape>
                <o:OLEObject Type="Embed" ProgID="Equation.DSMT4" ShapeID="_x0000_i1611" DrawAspect="Content" ObjectID="_1484416559" r:id="rId87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1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12" type="#_x0000_t75" style="width:85.5pt;height:40.5pt;visibility:visible;mso-wrap-style:square" o:ole="">
                  <v:imagedata r:id="rId880" o:title=""/>
                </v:shape>
                <o:OLEObject Type="Embed" ProgID="Equation.DSMT4" ShapeID="_x0000_i1612" DrawAspect="Content" ObjectID="_1484416560" r:id="rId881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7520" w:dyaOrig="5040">
                <v:shape id="_x0000_i1613" type="#_x0000_t75" style="width:72.75pt;height:21pt;visibility:visible;mso-wrap-style:square" o:ole="">
                  <v:imagedata r:id="rId882" o:title=""/>
                </v:shape>
                <o:OLEObject Type="Embed" ProgID="Equation.DSMT4" ShapeID="_x0000_i1613" DrawAspect="Content" ObjectID="_1484416561" r:id="rId883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2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4960" w:dyaOrig="9840">
                <v:shape id="_x0000_i1614" type="#_x0000_t75" style="width:103.5pt;height:40.5pt;visibility:visible;mso-wrap-style:square" o:ole="">
                  <v:imagedata r:id="rId884" o:title=""/>
                </v:shape>
                <o:OLEObject Type="Embed" ProgID="Equation.DSMT4" ShapeID="_x0000_i1614" DrawAspect="Content" ObjectID="_1484416562" r:id="rId885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920" w:dyaOrig="10320">
                <v:shape id="_x0000_i1615" type="#_x0000_t75" style="width:82.5pt;height:42.75pt;visibility:visible;mso-wrap-style:square" o:ole="">
                  <v:imagedata r:id="rId886" o:title=""/>
                </v:shape>
                <o:OLEObject Type="Embed" ProgID="Equation.DSMT4" ShapeID="_x0000_i1615" DrawAspect="Content" ObjectID="_1484416563" r:id="rId88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3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16" type="#_x0000_t75" style="width:85.5pt;height:40.5pt;visibility:visible;mso-wrap-style:square" o:ole="">
                  <v:imagedata r:id="rId888" o:title=""/>
                </v:shape>
                <o:OLEObject Type="Embed" ProgID="Equation.DSMT4" ShapeID="_x0000_i1616" DrawAspect="Content" ObjectID="_1484416564" r:id="rId889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30240" w:dyaOrig="16800">
                <v:shape id="_x0000_i1617" type="#_x0000_t75" style="width:63.75pt;height:35.25pt;visibility:visible;mso-wrap-style:square" o:ole="">
                  <v:imagedata r:id="rId890" o:title=""/>
                </v:shape>
                <o:OLEObject Type="Embed" ProgID="Equation.DSMT4" ShapeID="_x0000_i1617" DrawAspect="Content" ObjectID="_1484416565" r:id="rId89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4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17520" w:dyaOrig="5400">
                <v:shape id="_x0000_i1618" type="#_x0000_t75" style="width:146.25pt;height:45pt;visibility:visible;mso-wrap-style:square" o:ole="">
                  <v:imagedata r:id="rId892" o:title=""/>
                </v:shape>
                <o:OLEObject Type="Embed" ProgID="Equation.DSMT4" ShapeID="_x0000_i1618" DrawAspect="Content" ObjectID="_1484416566" r:id="rId893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0880" w:dyaOrig="6000">
                <v:shape id="_x0000_i1619" type="#_x0000_t75" style="width:87pt;height:24.75pt;visibility:visible;mso-wrap-style:square" o:ole="">
                  <v:imagedata r:id="rId894" o:title=""/>
                </v:shape>
                <o:OLEObject Type="Embed" ProgID="Equation.DSMT4" ShapeID="_x0000_i1619" DrawAspect="Content" ObjectID="_1484416567" r:id="rId895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5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19200" w:dyaOrig="9840">
                <v:shape id="_x0000_i1620" type="#_x0000_t75" style="width:79.5pt;height:40.5pt;visibility:visible;mso-wrap-style:square" o:ole="">
                  <v:imagedata r:id="rId896" o:title=""/>
                </v:shape>
                <o:OLEObject Type="Embed" ProgID="Equation.DSMT4" ShapeID="_x0000_i1620" DrawAspect="Content" ObjectID="_1484416568" r:id="rId897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680" w:dyaOrig="9360">
                <v:shape id="_x0000_i1621" type="#_x0000_t75" style="width:81.75pt;height:39pt;visibility:visible;mso-wrap-style:square" o:ole="">
                  <v:imagedata r:id="rId898" o:title=""/>
                </v:shape>
                <o:OLEObject Type="Embed" ProgID="Equation.DSMT4" ShapeID="_x0000_i1621" DrawAspect="Content" ObjectID="_1484416569" r:id="rId89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16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040" w:dyaOrig="4920">
                <v:shape id="_x0000_i1622" type="#_x0000_t75" style="width:167.25pt;height:41.25pt;visibility:visible;mso-wrap-style:square" o:ole="">
                  <v:imagedata r:id="rId900" o:title=""/>
                </v:shape>
                <o:OLEObject Type="Embed" ProgID="Equation.DSMT4" ShapeID="_x0000_i1622" DrawAspect="Content" ObjectID="_1484416570" r:id="rId901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5920" w:dyaOrig="18240">
                <v:shape id="_x0000_i1623" type="#_x0000_t75" style="width:54.75pt;height:38.25pt;visibility:visible;mso-wrap-style:square" o:ole="">
                  <v:imagedata r:id="rId902" o:title=""/>
                </v:shape>
                <o:OLEObject Type="Embed" ProgID="Equation.DSMT4" ShapeID="_x0000_i1623" DrawAspect="Content" ObjectID="_1484416571" r:id="rId903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</w:rPr>
              <w:t>1</w:t>
            </w:r>
            <w:r>
              <w:rPr>
                <w:b/>
                <w:sz w:val="28"/>
                <w:szCs w:val="28"/>
                <w:lang w:val="en-US"/>
              </w:rPr>
              <w:t>7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624" type="#_x0000_t75" style="width:84.75pt;height:40.5pt;visibility:visible;mso-wrap-style:square" o:ole="">
                  <v:imagedata r:id="rId840" o:title=""/>
                </v:shape>
                <o:OLEObject Type="Embed" ProgID="Equation.DSMT4" ShapeID="_x0000_i1624" DrawAspect="Content" ObjectID="_1484416572" r:id="rId904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440" w:dyaOrig="6000">
                <v:shape id="_x0000_i1625" type="#_x0000_t75" style="width:81pt;height:24.75pt;visibility:visible;mso-wrap-style:square" o:ole="">
                  <v:imagedata r:id="rId842" o:title=""/>
                </v:shape>
                <o:OLEObject Type="Embed" ProgID="Equation.DSMT4" ShapeID="_x0000_i1625" DrawAspect="Content" ObjectID="_1484416573" r:id="rId905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18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626" type="#_x0000_t75" style="width:84.75pt;height:40.5pt;visibility:visible;mso-wrap-style:square" o:ole="">
                  <v:imagedata r:id="rId844" o:title=""/>
                </v:shape>
                <o:OLEObject Type="Embed" ProgID="Equation.DSMT4" ShapeID="_x0000_i1626" DrawAspect="Content" ObjectID="_1484416574" r:id="rId906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0400" w:dyaOrig="6000">
                <v:shape id="_x0000_i1627" type="#_x0000_t75" style="width:84.75pt;height:24.75pt;visibility:visible;mso-wrap-style:square" o:ole="">
                  <v:imagedata r:id="rId846" o:title=""/>
                </v:shape>
                <o:OLEObject Type="Embed" ProgID="Equation.DSMT4" ShapeID="_x0000_i1627" DrawAspect="Content" ObjectID="_1484416575" r:id="rId907"/>
              </w:objec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19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628" type="#_x0000_t75" style="width:84.75pt;height:40.5pt;visibility:visible;mso-wrap-style:square" o:ole="">
                  <v:imagedata r:id="rId848" o:title=""/>
                </v:shape>
                <o:OLEObject Type="Embed" ProgID="Equation.DSMT4" ShapeID="_x0000_i1628" DrawAspect="Content" ObjectID="_1484416576" r:id="rId908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7760" w:dyaOrig="8160">
                <v:shape id="_x0000_i1629" type="#_x0000_t75" style="width:37.5pt;height:17.25pt;visibility:visible;mso-wrap-style:square" o:ole="">
                  <v:imagedata r:id="rId850" o:title=""/>
                </v:shape>
                <o:OLEObject Type="Embed" ProgID="Equation.DSMT4" ShapeID="_x0000_i1629" DrawAspect="Content" ObjectID="_1484416577" r:id="rId90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0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30" type="#_x0000_t75" style="width:85.5pt;height:40.5pt;visibility:visible;mso-wrap-style:square" o:ole="">
                  <v:imagedata r:id="rId852" o:title=""/>
                </v:shape>
                <o:OLEObject Type="Embed" ProgID="Equation.DSMT4" ShapeID="_x0000_i1630" DrawAspect="Content" ObjectID="_1484416578" r:id="rId910"/>
              </w:object>
            </w:r>
            <w:r>
              <w:rPr>
                <w:sz w:val="28"/>
                <w:szCs w:val="28"/>
              </w:rPr>
              <w:t xml:space="preserve"> для функции  </w:t>
            </w:r>
            <w:r w:rsidRPr="00600D2A">
              <w:rPr>
                <w:sz w:val="28"/>
                <w:szCs w:val="28"/>
              </w:rPr>
              <w:object w:dxaOrig="20640" w:dyaOrig="18240">
                <v:shape id="_x0000_i1631" type="#_x0000_t75" style="width:43.5pt;height:38.25pt;visibility:visible;mso-wrap-style:square" o:ole="">
                  <v:imagedata r:id="rId854" o:title=""/>
                </v:shape>
                <o:OLEObject Type="Embed" ProgID="Equation.DSMT4" ShapeID="_x0000_i1631" DrawAspect="Content" ObjectID="_1484416579" r:id="rId91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1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32" type="#_x0000_t75" style="width:85.5pt;height:40.5pt;visibility:visible;mso-wrap-style:square" o:ole="">
                  <v:imagedata r:id="rId856" o:title=""/>
                </v:shape>
                <o:OLEObject Type="Embed" ProgID="Equation.DSMT4" ShapeID="_x0000_i1632" DrawAspect="Content" ObjectID="_1484416580" r:id="rId912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1360" w:dyaOrig="10080">
                <v:shape id="_x0000_i1633" type="#_x0000_t75" style="width:88.5pt;height:42pt;visibility:visible;mso-wrap-style:square" o:ole="">
                  <v:imagedata r:id="rId858" o:title=""/>
                </v:shape>
                <o:OLEObject Type="Embed" ProgID="Equation.DSMT4" ShapeID="_x0000_i1633" DrawAspect="Content" ObjectID="_1484416581" r:id="rId913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lastRenderedPageBreak/>
              <w:t>22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34" type="#_x0000_t75" style="width:85.5pt;height:40.5pt;visibility:visible;mso-wrap-style:square" o:ole="">
                  <v:imagedata r:id="rId860" o:title=""/>
                </v:shape>
                <o:OLEObject Type="Embed" ProgID="Equation.DSMT4" ShapeID="_x0000_i1634" DrawAspect="Content" ObjectID="_1484416582" r:id="rId914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7040" w:dyaOrig="2640">
                <v:shape id="_x0000_i1635" type="#_x0000_t75" style="width:142.5pt;height:21.75pt;visibility:visible;mso-wrap-style:square" o:ole="">
                  <v:imagedata r:id="rId862" o:title=""/>
                </v:shape>
                <o:OLEObject Type="Embed" ProgID="Equation.DSMT4" ShapeID="_x0000_i1635" DrawAspect="Content" ObjectID="_1484416583" r:id="rId915"/>
              </w:objec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3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400" w:dyaOrig="9840">
                <v:shape id="_x0000_i1636" type="#_x0000_t75" style="width:84.75pt;height:40.5pt;visibility:visible;mso-wrap-style:square" o:ole="">
                  <v:imagedata r:id="rId864" o:title=""/>
                </v:shape>
                <o:OLEObject Type="Embed" ProgID="Equation.DSMT4" ShapeID="_x0000_i1636" DrawAspect="Content" ObjectID="_1484416584" r:id="rId916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440" w:dyaOrig="10320">
                <v:shape id="_x0000_i1637" type="#_x0000_t75" style="width:81pt;height:42.75pt;visibility:visible;mso-wrap-style:square" o:ole="">
                  <v:imagedata r:id="rId866" o:title=""/>
                </v:shape>
                <o:OLEObject Type="Embed" ProgID="Equation.DSMT4" ShapeID="_x0000_i1637" DrawAspect="Content" ObjectID="_1484416585" r:id="rId91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4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2800" w:dyaOrig="5160">
                <v:shape id="_x0000_i1638" type="#_x0000_t75" style="width:190.5pt;height:42.75pt;visibility:visible;mso-wrap-style:square" o:ole="">
                  <v:imagedata r:id="rId868" o:title=""/>
                </v:shape>
                <o:OLEObject Type="Embed" ProgID="Equation.DSMT4" ShapeID="_x0000_i1638" DrawAspect="Content" ObjectID="_1484416586" r:id="rId918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5440" w:dyaOrig="14400">
                <v:shape id="_x0000_i1639" type="#_x0000_t75" style="width:53.25pt;height:30pt;visibility:visible;mso-wrap-style:square" o:ole="">
                  <v:imagedata r:id="rId870" o:title=""/>
                </v:shape>
                <o:OLEObject Type="Embed" ProgID="Equation.DSMT4" ShapeID="_x0000_i1639" DrawAspect="Content" ObjectID="_1484416587" r:id="rId91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5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5440" w:dyaOrig="9840">
                <v:shape id="_x0000_i1640" type="#_x0000_t75" style="width:105.75pt;height:40.5pt;visibility:visible;mso-wrap-style:square" o:ole="">
                  <v:imagedata r:id="rId872" o:title=""/>
                </v:shape>
                <o:OLEObject Type="Embed" ProgID="Equation.DSMT4" ShapeID="_x0000_i1640" DrawAspect="Content" ObjectID="_1484416588" r:id="rId920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4480" w:dyaOrig="9360">
                <v:shape id="_x0000_i1641" type="#_x0000_t75" style="width:101.25pt;height:39pt;visibility:visible;mso-wrap-style:square" o:ole="">
                  <v:imagedata r:id="rId874" o:title=""/>
                </v:shape>
                <o:OLEObject Type="Embed" ProgID="Equation.DSMT4" ShapeID="_x0000_i1641" DrawAspect="Content" ObjectID="_1484416589" r:id="rId92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6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42" type="#_x0000_t75" style="width:85.5pt;height:40.5pt;visibility:visible;mso-wrap-style:square" o:ole="">
                  <v:imagedata r:id="rId876" o:title=""/>
                </v:shape>
                <o:OLEObject Type="Embed" ProgID="Equation.DSMT4" ShapeID="_x0000_i1642" DrawAspect="Content" ObjectID="_1484416590" r:id="rId922"/>
              </w:object>
            </w:r>
            <w:r>
              <w:rPr>
                <w:sz w:val="28"/>
                <w:szCs w:val="28"/>
              </w:rPr>
              <w:t xml:space="preserve">  для функции  </w:t>
            </w:r>
            <w:r w:rsidRPr="00600D2A">
              <w:rPr>
                <w:sz w:val="28"/>
                <w:szCs w:val="28"/>
              </w:rPr>
              <w:object w:dxaOrig="20880" w:dyaOrig="6000">
                <v:shape id="_x0000_i1643" type="#_x0000_t75" style="width:87pt;height:24.75pt;visibility:visible;mso-wrap-style:square" o:ole="">
                  <v:imagedata r:id="rId878" o:title=""/>
                </v:shape>
                <o:OLEObject Type="Embed" ProgID="Equation.DSMT4" ShapeID="_x0000_i1643" DrawAspect="Content" ObjectID="_1484416591" r:id="rId923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7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44" type="#_x0000_t75" style="width:85.5pt;height:40.5pt;visibility:visible;mso-wrap-style:square" o:ole="">
                  <v:imagedata r:id="rId880" o:title=""/>
                </v:shape>
                <o:OLEObject Type="Embed" ProgID="Equation.DSMT4" ShapeID="_x0000_i1644" DrawAspect="Content" ObjectID="_1484416592" r:id="rId924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7520" w:dyaOrig="5040">
                <v:shape id="_x0000_i1645" type="#_x0000_t75" style="width:72.75pt;height:21pt;visibility:visible;mso-wrap-style:square" o:ole="">
                  <v:imagedata r:id="rId882" o:title=""/>
                </v:shape>
                <o:OLEObject Type="Embed" ProgID="Equation.DSMT4" ShapeID="_x0000_i1645" DrawAspect="Content" ObjectID="_1484416593" r:id="rId925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8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4960" w:dyaOrig="9840">
                <v:shape id="_x0000_i1646" type="#_x0000_t75" style="width:103.5pt;height:40.5pt;visibility:visible;mso-wrap-style:square" o:ole="">
                  <v:imagedata r:id="rId884" o:title=""/>
                </v:shape>
                <o:OLEObject Type="Embed" ProgID="Equation.DSMT4" ShapeID="_x0000_i1646" DrawAspect="Content" ObjectID="_1484416594" r:id="rId926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19920" w:dyaOrig="10320">
                <v:shape id="_x0000_i1647" type="#_x0000_t75" style="width:82.5pt;height:42.75pt;visibility:visible;mso-wrap-style:square" o:ole="">
                  <v:imagedata r:id="rId886" o:title=""/>
                </v:shape>
                <o:OLEObject Type="Embed" ProgID="Equation.DSMT4" ShapeID="_x0000_i1647" DrawAspect="Content" ObjectID="_1484416595" r:id="rId92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29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20640" w:dyaOrig="9840">
                <v:shape id="_x0000_i1648" type="#_x0000_t75" style="width:85.5pt;height:40.5pt;visibility:visible;mso-wrap-style:square" o:ole="">
                  <v:imagedata r:id="rId888" o:title=""/>
                </v:shape>
                <o:OLEObject Type="Embed" ProgID="Equation.DSMT4" ShapeID="_x0000_i1648" DrawAspect="Content" ObjectID="_1484416596" r:id="rId928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30240" w:dyaOrig="16800">
                <v:shape id="_x0000_i1649" type="#_x0000_t75" style="width:63.75pt;height:35.25pt;visibility:visible;mso-wrap-style:square" o:ole="">
                  <v:imagedata r:id="rId890" o:title=""/>
                </v:shape>
                <o:OLEObject Type="Embed" ProgID="Equation.DSMT4" ShapeID="_x0000_i1649" DrawAspect="Content" ObjectID="_1484416597" r:id="rId92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5977B5" w:rsidTr="005977B5">
        <w:tc>
          <w:tcPr>
            <w:tcW w:w="64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80" w:after="240"/>
              <w:jc w:val="both"/>
            </w:pPr>
            <w:r>
              <w:rPr>
                <w:b/>
                <w:sz w:val="28"/>
                <w:szCs w:val="28"/>
                <w:lang w:val="en-US"/>
              </w:rPr>
              <w:t>30.</w:t>
            </w:r>
          </w:p>
        </w:tc>
        <w:tc>
          <w:tcPr>
            <w:tcW w:w="9784" w:type="dxa"/>
            <w:tcBorders>
              <w:top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after="240"/>
              <w:jc w:val="both"/>
            </w:pPr>
            <w:r w:rsidRPr="00600D2A">
              <w:rPr>
                <w:sz w:val="28"/>
                <w:szCs w:val="28"/>
              </w:rPr>
              <w:object w:dxaOrig="17520" w:dyaOrig="5400">
                <v:shape id="_x0000_i1650" type="#_x0000_t75" style="width:146.25pt;height:45pt;visibility:visible;mso-wrap-style:square" o:ole="">
                  <v:imagedata r:id="rId892" o:title=""/>
                </v:shape>
                <o:OLEObject Type="Embed" ProgID="Equation.DSMT4" ShapeID="_x0000_i1650" DrawAspect="Content" ObjectID="_1484416598" r:id="rId930"/>
              </w:object>
            </w:r>
            <w:r>
              <w:rPr>
                <w:sz w:val="28"/>
                <w:szCs w:val="28"/>
              </w:rPr>
              <w:t xml:space="preserve">  для функции   </w:t>
            </w:r>
            <w:r w:rsidRPr="00600D2A">
              <w:rPr>
                <w:sz w:val="28"/>
                <w:szCs w:val="28"/>
              </w:rPr>
              <w:object w:dxaOrig="20880" w:dyaOrig="6000">
                <v:shape id="_x0000_i1651" type="#_x0000_t75" style="width:87pt;height:24.75pt;visibility:visible;mso-wrap-style:square" o:ole="">
                  <v:imagedata r:id="rId894" o:title=""/>
                </v:shape>
                <o:OLEObject Type="Embed" ProgID="Equation.DSMT4" ShapeID="_x0000_i1651" DrawAspect="Content" ObjectID="_1484416599" r:id="rId93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5977B5" w:rsidRDefault="005977B5" w:rsidP="005977B5">
      <w:pPr>
        <w:pStyle w:val="Standard"/>
        <w:jc w:val="both"/>
        <w:rPr>
          <w:sz w:val="28"/>
          <w:szCs w:val="28"/>
        </w:rPr>
      </w:pPr>
    </w:p>
    <w:p w:rsidR="005977B5" w:rsidRDefault="005977B5" w:rsidP="005977B5">
      <w:pPr>
        <w:pStyle w:val="Standard"/>
        <w:spacing w:line="360" w:lineRule="auto"/>
        <w:ind w:firstLine="454"/>
        <w:jc w:val="both"/>
      </w:pPr>
      <w:r>
        <w:rPr>
          <w:b/>
          <w:sz w:val="28"/>
          <w:szCs w:val="28"/>
        </w:rPr>
        <w:t>ЗАДАНИЕ</w:t>
      </w:r>
      <w:r w:rsidR="005E0920">
        <w:rPr>
          <w:b/>
          <w:sz w:val="28"/>
          <w:szCs w:val="28"/>
        </w:rPr>
        <w:t xml:space="preserve"> 3</w:t>
      </w:r>
      <w:r>
        <w:rPr>
          <w:b/>
          <w:sz w:val="28"/>
          <w:szCs w:val="28"/>
          <w:lang w:val="en-US"/>
        </w:rPr>
        <w:t>.</w:t>
      </w:r>
      <w:r>
        <w:rPr>
          <w:sz w:val="28"/>
          <w:szCs w:val="28"/>
        </w:rPr>
        <w:t xml:space="preserve"> Исследовать на экстремум:</w:t>
      </w:r>
    </w:p>
    <w:tbl>
      <w:tblPr>
        <w:tblW w:w="10430" w:type="dxa"/>
        <w:tblInd w:w="-113" w:type="dxa"/>
        <w:tblLayout w:type="fixed"/>
        <w:tblCellMar>
          <w:left w:w="10" w:type="dxa"/>
          <w:right w:w="10" w:type="dxa"/>
        </w:tblCellMar>
        <w:tblLook w:val="0000"/>
      </w:tblPr>
      <w:tblGrid>
        <w:gridCol w:w="5216"/>
        <w:gridCol w:w="5214"/>
      </w:tblGrid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920" w:dyaOrig="2520">
                <v:shape id="_x0000_i1652" type="#_x0000_t75" style="width:141pt;height:21pt;visibility:visible;mso-wrap-style:square" o:ole="">
                  <v:imagedata r:id="rId932" o:title=""/>
                </v:shape>
                <o:OLEObject Type="Embed" ProgID="Equation.DSMT4" ShapeID="_x0000_i1652" DrawAspect="Content" ObjectID="_1484416600" r:id="rId933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400" w:dyaOrig="2520">
                <v:shape id="_x0000_i1653" type="#_x0000_t75" style="width:145.5pt;height:21pt;visibility:visible;mso-wrap-style:square" o:ole="">
                  <v:imagedata r:id="rId934" o:title=""/>
                </v:shape>
                <o:OLEObject Type="Embed" ProgID="Equation.DSMT4" ShapeID="_x0000_i1653" DrawAspect="Content" ObjectID="_1484416601" r:id="rId935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3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040" w:dyaOrig="2520">
                <v:shape id="_x0000_i1654" type="#_x0000_t75" style="width:142.5pt;height:21pt;visibility:visible;mso-wrap-style:square" o:ole="">
                  <v:imagedata r:id="rId936" o:title=""/>
                </v:shape>
                <o:OLEObject Type="Embed" ProgID="Equation.DSMT4" ShapeID="_x0000_i1654" DrawAspect="Content" ObjectID="_1484416602" r:id="rId937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4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040" w:dyaOrig="2520">
                <v:shape id="_x0000_i1655" type="#_x0000_t75" style="width:142.5pt;height:21pt;visibility:visible;mso-wrap-style:square" o:ole="">
                  <v:imagedata r:id="rId938" o:title=""/>
                </v:shape>
                <o:OLEObject Type="Embed" ProgID="Equation.DSMT4" ShapeID="_x0000_i1655" DrawAspect="Content" ObjectID="_1484416603" r:id="rId939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5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960" w:dyaOrig="2520">
                <v:shape id="_x0000_i1656" type="#_x0000_t75" style="width:183pt;height:21pt;visibility:visible;mso-wrap-style:square" o:ole="">
                  <v:imagedata r:id="rId940" o:title=""/>
                </v:shape>
                <o:OLEObject Type="Embed" ProgID="Equation.DSMT4" ShapeID="_x0000_i1656" DrawAspect="Content" ObjectID="_1484416604" r:id="rId941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640" w:dyaOrig="2520">
                <v:shape id="_x0000_i1657" type="#_x0000_t75" style="width:172.5pt;height:21pt;visibility:visible;mso-wrap-style:square" o:ole="">
                  <v:imagedata r:id="rId942" o:title=""/>
                </v:shape>
                <o:OLEObject Type="Embed" ProgID="Equation.DSMT4" ShapeID="_x0000_i1657" DrawAspect="Content" ObjectID="_1484416605" r:id="rId943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7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520" w:dyaOrig="2520">
                <v:shape id="_x0000_i1658" type="#_x0000_t75" style="width:171pt;height:21pt;visibility:visible;mso-wrap-style:square" o:ole="">
                  <v:imagedata r:id="rId944" o:title=""/>
                </v:shape>
                <o:OLEObject Type="Embed" ProgID="Equation.DSMT4" ShapeID="_x0000_i1658" DrawAspect="Content" ObjectID="_1484416606" r:id="rId945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8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920" w:dyaOrig="2520">
                <v:shape id="_x0000_i1659" type="#_x0000_t75" style="width:141pt;height:21pt;visibility:visible;mso-wrap-style:square" o:ole="">
                  <v:imagedata r:id="rId946" o:title=""/>
                </v:shape>
                <o:OLEObject Type="Embed" ProgID="Equation.DSMT4" ShapeID="_x0000_i1659" DrawAspect="Content" ObjectID="_1484416607" r:id="rId947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lastRenderedPageBreak/>
              <w:t>9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720" w:dyaOrig="2520">
                <v:shape id="_x0000_i1660" type="#_x0000_t75" style="width:181.5pt;height:21pt;visibility:visible;mso-wrap-style:square" o:ole="">
                  <v:imagedata r:id="rId948" o:title=""/>
                </v:shape>
                <o:OLEObject Type="Embed" ProgID="Equation.DSMT4" ShapeID="_x0000_i1660" DrawAspect="Content" ObjectID="_1484416608" r:id="rId949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520" w:dyaOrig="2520">
                <v:shape id="_x0000_i1661" type="#_x0000_t75" style="width:146.25pt;height:21pt;visibility:visible;mso-wrap-style:square" o:ole="">
                  <v:imagedata r:id="rId950" o:title=""/>
                </v:shape>
                <o:OLEObject Type="Embed" ProgID="Equation.DSMT4" ShapeID="_x0000_i1661" DrawAspect="Content" ObjectID="_1484416609" r:id="rId951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1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8560" w:dyaOrig="5040">
                <v:shape id="_x0000_i1662" type="#_x0000_t75" style="width:118.5pt;height:21pt;visibility:visible;mso-wrap-style:square" o:ole="">
                  <v:imagedata r:id="rId952" o:title=""/>
                </v:shape>
                <o:OLEObject Type="Embed" ProgID="Equation.DSMT4" ShapeID="_x0000_i1662" DrawAspect="Content" ObjectID="_1484416610" r:id="rId953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2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920" w:dyaOrig="2520">
                <v:shape id="_x0000_i1663" type="#_x0000_t75" style="width:141pt;height:21pt;visibility:visible;mso-wrap-style:square" o:ole="">
                  <v:imagedata r:id="rId954" o:title=""/>
                </v:shape>
                <o:OLEObject Type="Embed" ProgID="Equation.DSMT4" ShapeID="_x0000_i1663" DrawAspect="Content" ObjectID="_1484416611" r:id="rId955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3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840" w:dyaOrig="2520">
                <v:shape id="_x0000_i1664" type="#_x0000_t75" style="width:182.25pt;height:21pt;visibility:visible;mso-wrap-style:square" o:ole="">
                  <v:imagedata r:id="rId956" o:title=""/>
                </v:shape>
                <o:OLEObject Type="Embed" ProgID="Equation.DSMT4" ShapeID="_x0000_i1664" DrawAspect="Content" ObjectID="_1484416612" r:id="rId957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4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160" w:dyaOrig="2520">
                <v:shape id="_x0000_i1665" type="#_x0000_t75" style="width:143.25pt;height:21pt;visibility:visible;mso-wrap-style:square" o:ole="">
                  <v:imagedata r:id="rId958" o:title=""/>
                </v:shape>
                <o:OLEObject Type="Embed" ProgID="Equation.DSMT4" ShapeID="_x0000_i1665" DrawAspect="Content" ObjectID="_1484416613" r:id="rId959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5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8840" w:dyaOrig="2520">
                <v:shape id="_x0000_i1666" type="#_x0000_t75" style="width:157.5pt;height:21pt;visibility:visible;mso-wrap-style:square" o:ole="">
                  <v:imagedata r:id="rId960" o:title=""/>
                </v:shape>
                <o:OLEObject Type="Embed" ProgID="Equation.DSMT4" ShapeID="_x0000_i1666" DrawAspect="Content" ObjectID="_1484416614" r:id="rId961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9280" w:dyaOrig="5040">
                <v:shape id="_x0000_i1667" type="#_x0000_t75" style="width:121.5pt;height:21pt;visibility:visible;mso-wrap-style:square" o:ole="">
                  <v:imagedata r:id="rId962" o:title=""/>
                </v:shape>
                <o:OLEObject Type="Embed" ProgID="Equation.DSMT4" ShapeID="_x0000_i1667" DrawAspect="Content" ObjectID="_1484416615" r:id="rId963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7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920" w:dyaOrig="2520">
                <v:shape id="_x0000_i1668" type="#_x0000_t75" style="width:141pt;height:21pt;visibility:visible;mso-wrap-style:square" o:ole="">
                  <v:imagedata r:id="rId932" o:title=""/>
                </v:shape>
                <o:OLEObject Type="Embed" ProgID="Equation.DSMT4" ShapeID="_x0000_i1668" DrawAspect="Content" ObjectID="_1484416616" r:id="rId964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8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400" w:dyaOrig="2520">
                <v:shape id="_x0000_i1669" type="#_x0000_t75" style="width:145.5pt;height:21pt;visibility:visible;mso-wrap-style:square" o:ole="">
                  <v:imagedata r:id="rId934" o:title=""/>
                </v:shape>
                <o:OLEObject Type="Embed" ProgID="Equation.DSMT4" ShapeID="_x0000_i1669" DrawAspect="Content" ObjectID="_1484416617" r:id="rId965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19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040" w:dyaOrig="2520">
                <v:shape id="_x0000_i1670" type="#_x0000_t75" style="width:142.5pt;height:21pt;visibility:visible;mso-wrap-style:square" o:ole="">
                  <v:imagedata r:id="rId936" o:title=""/>
                </v:shape>
                <o:OLEObject Type="Embed" ProgID="Equation.DSMT4" ShapeID="_x0000_i1670" DrawAspect="Content" ObjectID="_1484416618" r:id="rId966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040" w:dyaOrig="2520">
                <v:shape id="_x0000_i1671" type="#_x0000_t75" style="width:142.5pt;height:21pt;visibility:visible;mso-wrap-style:square" o:ole="">
                  <v:imagedata r:id="rId938" o:title=""/>
                </v:shape>
                <o:OLEObject Type="Embed" ProgID="Equation.DSMT4" ShapeID="_x0000_i1671" DrawAspect="Content" ObjectID="_1484416619" r:id="rId967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1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960" w:dyaOrig="2520">
                <v:shape id="_x0000_i1672" type="#_x0000_t75" style="width:183pt;height:21pt;visibility:visible;mso-wrap-style:square" o:ole="">
                  <v:imagedata r:id="rId940" o:title=""/>
                </v:shape>
                <o:OLEObject Type="Embed" ProgID="Equation.DSMT4" ShapeID="_x0000_i1672" DrawAspect="Content" ObjectID="_1484416620" r:id="rId968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2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640" w:dyaOrig="2520">
                <v:shape id="_x0000_i1673" type="#_x0000_t75" style="width:172.5pt;height:21pt;visibility:visible;mso-wrap-style:square" o:ole="">
                  <v:imagedata r:id="rId942" o:title=""/>
                </v:shape>
                <o:OLEObject Type="Embed" ProgID="Equation.DSMT4" ShapeID="_x0000_i1673" DrawAspect="Content" ObjectID="_1484416621" r:id="rId969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3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0520" w:dyaOrig="2520">
                <v:shape id="_x0000_i1674" type="#_x0000_t75" style="width:171pt;height:21pt;visibility:visible;mso-wrap-style:square" o:ole="">
                  <v:imagedata r:id="rId944" o:title=""/>
                </v:shape>
                <o:OLEObject Type="Embed" ProgID="Equation.DSMT4" ShapeID="_x0000_i1674" DrawAspect="Content" ObjectID="_1484416622" r:id="rId970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4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920" w:dyaOrig="2520">
                <v:shape id="_x0000_i1675" type="#_x0000_t75" style="width:141pt;height:21pt;visibility:visible;mso-wrap-style:square" o:ole="">
                  <v:imagedata r:id="rId946" o:title=""/>
                </v:shape>
                <o:OLEObject Type="Embed" ProgID="Equation.DSMT4" ShapeID="_x0000_i1675" DrawAspect="Content" ObjectID="_1484416623" r:id="rId971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5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720" w:dyaOrig="2520">
                <v:shape id="_x0000_i1676" type="#_x0000_t75" style="width:181.5pt;height:21pt;visibility:visible;mso-wrap-style:square" o:ole="">
                  <v:imagedata r:id="rId948" o:title=""/>
                </v:shape>
                <o:OLEObject Type="Embed" ProgID="Equation.DSMT4" ShapeID="_x0000_i1676" DrawAspect="Content" ObjectID="_1484416624" r:id="rId972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6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520" w:dyaOrig="2520">
                <v:shape id="_x0000_i1677" type="#_x0000_t75" style="width:146.25pt;height:21pt;visibility:visible;mso-wrap-style:square" o:ole="">
                  <v:imagedata r:id="rId950" o:title=""/>
                </v:shape>
                <o:OLEObject Type="Embed" ProgID="Equation.DSMT4" ShapeID="_x0000_i1677" DrawAspect="Content" ObjectID="_1484416625" r:id="rId973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7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8560" w:dyaOrig="5040">
                <v:shape id="_x0000_i1678" type="#_x0000_t75" style="width:118.5pt;height:21pt;visibility:visible;mso-wrap-style:square" o:ole="">
                  <v:imagedata r:id="rId952" o:title=""/>
                </v:shape>
                <o:OLEObject Type="Embed" ProgID="Equation.DSMT4" ShapeID="_x0000_i1678" DrawAspect="Content" ObjectID="_1484416626" r:id="rId974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8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6920" w:dyaOrig="2520">
                <v:shape id="_x0000_i1679" type="#_x0000_t75" style="width:141pt;height:21pt;visibility:visible;mso-wrap-style:square" o:ole="">
                  <v:imagedata r:id="rId954" o:title=""/>
                </v:shape>
                <o:OLEObject Type="Embed" ProgID="Equation.DSMT4" ShapeID="_x0000_i1679" DrawAspect="Content" ObjectID="_1484416627" r:id="rId975"/>
              </w:object>
            </w:r>
          </w:p>
        </w:tc>
      </w:tr>
      <w:tr w:rsidR="005977B5" w:rsidTr="005977B5">
        <w:tc>
          <w:tcPr>
            <w:tcW w:w="52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29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21840" w:dyaOrig="2520">
                <v:shape id="_x0000_i1680" type="#_x0000_t75" style="width:182.25pt;height:21pt;visibility:visible;mso-wrap-style:square" o:ole="">
                  <v:imagedata r:id="rId956" o:title=""/>
                </v:shape>
                <o:OLEObject Type="Embed" ProgID="Equation.DSMT4" ShapeID="_x0000_i1680" DrawAspect="Content" ObjectID="_1484416628" r:id="rId976"/>
              </w:object>
            </w:r>
          </w:p>
        </w:tc>
        <w:tc>
          <w:tcPr>
            <w:tcW w:w="521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77B5" w:rsidRDefault="005977B5" w:rsidP="005977B5">
            <w:pPr>
              <w:pStyle w:val="Standard"/>
              <w:spacing w:before="120" w:after="180"/>
              <w:jc w:val="both"/>
            </w:pPr>
            <w:r>
              <w:rPr>
                <w:b/>
                <w:sz w:val="28"/>
                <w:szCs w:val="28"/>
                <w:lang w:val="en-US"/>
              </w:rPr>
              <w:t>30.</w:t>
            </w:r>
            <w:r>
              <w:rPr>
                <w:sz w:val="28"/>
                <w:szCs w:val="28"/>
              </w:rPr>
              <w:t xml:space="preserve"> </w:t>
            </w:r>
            <w:r w:rsidRPr="00600D2A">
              <w:rPr>
                <w:sz w:val="28"/>
                <w:szCs w:val="28"/>
              </w:rPr>
              <w:object w:dxaOrig="17160" w:dyaOrig="2520">
                <v:shape id="_x0000_i1681" type="#_x0000_t75" style="width:143.25pt;height:21pt;visibility:visible;mso-wrap-style:square" o:ole="">
                  <v:imagedata r:id="rId958" o:title=""/>
                </v:shape>
                <o:OLEObject Type="Embed" ProgID="Equation.DSMT4" ShapeID="_x0000_i1681" DrawAspect="Content" ObjectID="_1484416629" r:id="rId977"/>
              </w:object>
            </w:r>
          </w:p>
        </w:tc>
      </w:tr>
    </w:tbl>
    <w:p w:rsidR="005977B5" w:rsidRDefault="005977B5" w:rsidP="005977B5">
      <w:pPr>
        <w:pStyle w:val="Standard"/>
        <w:jc w:val="both"/>
        <w:rPr>
          <w:sz w:val="28"/>
          <w:szCs w:val="28"/>
        </w:rPr>
      </w:pPr>
    </w:p>
    <w:p w:rsidR="005977B5" w:rsidRDefault="005977B5" w:rsidP="005977B5">
      <w:pPr>
        <w:pStyle w:val="Textbody"/>
        <w:ind w:firstLine="454"/>
        <w:rPr>
          <w:b/>
          <w:szCs w:val="28"/>
        </w:rPr>
      </w:pPr>
    </w:p>
    <w:p w:rsidR="00424332" w:rsidRDefault="00424332" w:rsidP="00424332">
      <w:pPr>
        <w:pStyle w:val="Standard"/>
        <w:spacing w:line="360" w:lineRule="auto"/>
        <w:ind w:firstLine="454"/>
        <w:jc w:val="both"/>
      </w:pPr>
      <w:r>
        <w:rPr>
          <w:b/>
          <w:sz w:val="28"/>
          <w:szCs w:val="28"/>
        </w:rPr>
        <w:t xml:space="preserve">ЗАДАНИЕ </w:t>
      </w:r>
      <w:r w:rsidR="005E0920">
        <w:rPr>
          <w:b/>
          <w:sz w:val="28"/>
          <w:szCs w:val="28"/>
        </w:rPr>
        <w:t>4</w:t>
      </w:r>
      <w:r>
        <w:rPr>
          <w:b/>
          <w:sz w:val="28"/>
          <w:szCs w:val="28"/>
          <w:lang w:val="en-US"/>
        </w:rPr>
        <w:t>.</w:t>
      </w:r>
      <w:r>
        <w:rPr>
          <w:sz w:val="28"/>
          <w:szCs w:val="28"/>
        </w:rPr>
        <w:t xml:space="preserve"> Вычислить двойной интеграл.</w:t>
      </w:r>
    </w:p>
    <w:tbl>
      <w:tblPr>
        <w:tblStyle w:val="a8"/>
        <w:tblW w:w="10704" w:type="dxa"/>
        <w:tblLook w:val="04A0"/>
      </w:tblPr>
      <w:tblGrid>
        <w:gridCol w:w="5581"/>
        <w:gridCol w:w="5123"/>
      </w:tblGrid>
      <w:tr w:rsidR="00FB72F5" w:rsidRPr="00FB72F5" w:rsidTr="00FB72F5">
        <w:trPr>
          <w:trHeight w:val="1440"/>
        </w:trPr>
        <w:tc>
          <w:tcPr>
            <w:tcW w:w="5581" w:type="dxa"/>
          </w:tcPr>
          <w:p w:rsidR="00FB72F5" w:rsidRPr="00FB72F5" w:rsidRDefault="00CD6A7E" w:rsidP="00FD5BA8">
            <w:pPr>
              <w:pStyle w:val="Standard"/>
              <w:spacing w:line="360" w:lineRule="auto"/>
            </w:pPr>
            <w:r>
              <w:pict>
                <v:group id="_x0000_s2829" editas="canvas" style="width:164.9pt;height:59.75pt;mso-position-horizontal-relative:char;mso-position-vertical-relative:line" coordsize="3298,1195">
                  <o:lock v:ext="edit" aspectratio="t"/>
                  <v:shape id="_x0000_s2830" type="#_x0000_t75" style="position:absolute;width:3298;height:1195" o:preferrelative="f">
                    <v:fill o:detectmouseclick="t"/>
                    <v:path o:extrusionok="t" o:connecttype="none"/>
                    <o:lock v:ext="edit" text="t"/>
                  </v:shape>
                  <v:line id="_x0000_s2831" style="position:absolute;flip:y" from="2166,819" to="2197,836" strokeweight=".5pt"/>
                  <v:line id="_x0000_s2832" style="position:absolute" from="2197,824" to="2243,905" strokeweight="1.05pt"/>
                  <v:line id="_x0000_s2833" style="position:absolute;flip:y" from="2248,664" to="2308,905" strokeweight=".5pt"/>
                  <v:line id="_x0000_s2834" style="position:absolute" from="2308,664" to="2459,665" strokeweight=".5pt"/>
                  <v:rect id="_x0000_s2835" style="position:absolute;left:2497;top:678;width:61;height:509;mso-wrap-style:none" filled="f" stroked="f">
                    <v:textbox style="mso-next-textbox:#_x0000_s2835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</w:p>
                      </w:txbxContent>
                    </v:textbox>
                  </v:rect>
                  <v:rect id="_x0000_s2836" style="position:absolute;left:2459;top:678;width:61;height:517;mso-wrap-style:none" filled="f" stroked="f">
                    <v:textbox style="mso-next-textbox:#_x0000_s2836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_x0000_s2837" style="position:absolute;left:1530;top:678;width:67;height:517;mso-wrap-style:none" filled="f" stroked="f">
                    <v:textbox style="mso-next-textbox:#_x0000_s2837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;</w:t>
                          </w:r>
                        </w:p>
                      </w:txbxContent>
                    </v:textbox>
                  </v:rect>
                  <v:rect id="_x0000_s2838" style="position:absolute;left:823;top:678;width:67;height:517;mso-wrap-style:none" filled="f" stroked="f">
                    <v:textbox style="mso-next-textbox:#_x0000_s2838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;</w:t>
                          </w:r>
                        </w:p>
                      </w:txbxContent>
                    </v:textbox>
                  </v:rect>
                  <v:rect id="_x0000_s2839" style="position:absolute;left:727;top:678;width:121;height:517;mso-wrap-style:none" filled="f" stroked="f">
                    <v:textbox style="mso-next-textbox:#_x0000_s2839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_x0000_s2840" style="position:absolute;left:267;top:678;width:67;height:517;mso-wrap-style:none" filled="f" stroked="f">
                    <v:textbox style="mso-next-textbox:#_x0000_s2840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:</w:t>
                          </w:r>
                        </w:p>
                      </w:txbxContent>
                    </v:textbox>
                  </v:rect>
                  <v:rect id="_x0000_s2841" style="position:absolute;left:2950;top:67;width:61;height:509;mso-wrap-style:none" filled="f" stroked="f">
                    <v:textbox style="mso-next-textbox:#_x0000_s2841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 xml:space="preserve">    </w:t>
                          </w:r>
                        </w:p>
                      </w:txbxContent>
                    </v:textbox>
                  </v:rect>
                  <v:rect id="_x0000_s2842" style="position:absolute;left:2896;top:67;width:67;height:517;mso-wrap-style:none" filled="f" stroked="f">
                    <v:textbox style="mso-next-textbox:#_x0000_s2842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;</w:t>
                          </w:r>
                        </w:p>
                      </w:txbxContent>
                    </v:textbox>
                  </v:rect>
                  <v:rect id="_x0000_s2843" style="position:absolute;left:1662;top:67;width:241;height:517;mso-wrap-style:none" filled="f" stroked="f">
                    <v:textbox style="mso-next-textbox:#_x0000_s2843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16</w:t>
                          </w:r>
                        </w:p>
                      </w:txbxContent>
                    </v:textbox>
                  </v:rect>
                  <v:rect id="_x0000_s2844" style="position:absolute;left:745;top:67;width:241;height:517;mso-wrap-style:none" filled="f" stroked="f">
                    <v:textbox style="mso-next-textbox:#_x0000_s2844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12</w:t>
                          </w:r>
                        </w:p>
                      </w:txbxContent>
                    </v:textbox>
                  </v:rect>
                  <v:rect id="_x0000_s2845" style="position:absolute;left:314;top:67;width:61;height:509;mso-wrap-style:none" filled="f" stroked="f">
                    <v:textbox style="mso-next-textbox:#_x0000_s2845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</w:p>
                      </w:txbxContent>
                    </v:textbox>
                  </v:rect>
                  <v:rect id="_x0000_s2846" style="position:absolute;left:222;top:67;width:121;height:517;mso-wrap-style:none" filled="f" stroked="f">
                    <v:textbox style="mso-next-textbox:#_x0000_s2846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_x0000_s2847" style="position:absolute;left:160;top:67;width:129;height:509;mso-wrap-style:none" filled="f" stroked="f">
                    <v:textbox style="mso-next-textbox:#_x0000_s2847;mso-fit-shape-to-text:t" inset="0,0,0,0">
                      <w:txbxContent>
                        <w:p w:rsidR="00FB72F5" w:rsidRPr="005E0920" w:rsidRDefault="00FB72F5"/>
                      </w:txbxContent>
                    </v:textbox>
                  </v:rect>
                  <v:rect id="_x0000_s2848" style="position:absolute;left:37;top:67;width:129;height:509;mso-wrap-style:none" filled="f" stroked="f">
                    <v:textbox style="mso-next-textbox:#_x0000_s2848;mso-fit-shape-to-text:t" inset="0,0,0,0">
                      <w:txbxContent>
                        <w:p w:rsidR="00FB72F5" w:rsidRPr="005E0920" w:rsidRDefault="00FB72F5"/>
                      </w:txbxContent>
                    </v:textbox>
                  </v:rect>
                  <v:rect id="_x0000_s2849" style="position:absolute;left:1441;top:659;width:71;height:385;mso-wrap-style:none" filled="f" stroked="f">
                    <v:textbox style="mso-next-textbox:#_x0000_s2849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2850" style="position:absolute;left:2261;top:49;width:71;height:385;mso-wrap-style:none" filled="f" stroked="f">
                    <v:textbox style="mso-next-textbox:#_x0000_s2850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2851" style="position:absolute;left:2040;top:49;width:71;height:385;mso-wrap-style:none" filled="f" stroked="f">
                    <v:textbox style="mso-next-textbox:#_x0000_s2851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2852" style="position:absolute;left:1358;top:49;width:71;height:385;mso-wrap-style:none" filled="f" stroked="f">
                    <v:textbox style="mso-next-textbox:#_x0000_s2852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2853" style="position:absolute;left:1127;top:49;width:71;height:385;mso-wrap-style:none" filled="f" stroked="f">
                    <v:textbox style="mso-next-textbox:#_x0000_s2853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2854" style="position:absolute;left:2335;top:678;width:107;height:517;mso-wrap-style:none" filled="f" stroked="f">
                    <v:textbox style="mso-next-textbox:#_x0000_s2854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55" style="position:absolute;left:1644;top:678;width:107;height:517;mso-wrap-style:none" filled="f" stroked="f">
                    <v:textbox style="mso-next-textbox:#_x0000_s2855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856" style="position:absolute;left:1319;top:678;width:107;height:517;mso-wrap-style:none" filled="f" stroked="f">
                    <v:textbox style="mso-next-textbox:#_x0000_s2856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57" style="position:absolute;left:938;top:678;width:107;height:517;mso-wrap-style:none" filled="f" stroked="f">
                    <v:textbox style="mso-next-textbox:#_x0000_s2857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858" style="position:absolute;left:388;top:678;width:107;height:517;mso-wrap-style:none" filled="f" stroked="f">
                    <v:textbox style="mso-next-textbox:#_x0000_s2858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59" style="position:absolute;left:45;top:678;width:174;height:517;mso-wrap-style:none" filled="f" stroked="f">
                    <v:textbox style="mso-next-textbox:#_x0000_s2859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2860" style="position:absolute;left:2431;top:67;width:454;height:517;mso-wrap-style:none" filled="f" stroked="f">
                    <v:textbox style="mso-next-textbox:#_x0000_s2860;mso-fit-shape-to-text:t" inset="0,0,0,0">
                      <w:txbxContent>
                        <w:p w:rsidR="00FB72F5" w:rsidRDefault="00FB72F5">
                          <w:proofErr w:type="spellStart"/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dxdy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rect>
                  <v:rect id="_x0000_s2861" style="position:absolute;left:2373;top:67;width:80;height:517;mso-wrap-style:none" filled="f" stroked="f">
                    <v:textbox style="mso-next-textbox:#_x0000_s2861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rect>
                  <v:rect id="_x0000_s2862" style="position:absolute;left:2140;top:67;width:107;height:517;mso-wrap-style:none" filled="f" stroked="f">
                    <v:textbox style="mso-next-textbox:#_x0000_s2862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863" style="position:absolute;left:1922;top:67;width:107;height:517;mso-wrap-style:none" filled="f" stroked="f">
                    <v:textbox style="mso-next-textbox:#_x0000_s2863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64" style="position:absolute;left:1232;top:67;width:107;height:517;mso-wrap-style:none" filled="f" stroked="f">
                    <v:textbox style="mso-next-textbox:#_x0000_s2864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865" style="position:absolute;left:1005;top:67;width:107;height:517;mso-wrap-style:none" filled="f" stroked="f">
                    <v:textbox style="mso-next-textbox:#_x0000_s2865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66" style="position:absolute;left:649;top:67;width:107;height:517;mso-wrap-style:none" filled="f" stroked="f">
                    <v:textbox style="mso-next-textbox:#_x0000_s2866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</w:p>
                      </w:txbxContent>
                    </v:textbox>
                  </v:rect>
                  <v:rect id="_x0000_s2867" style="position:absolute;left:483;top:415;width:102;height:385;mso-wrap-style:none" filled="f" stroked="f">
                    <v:textbox style="mso-next-textbox:#_x0000_s2867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2868" style="position:absolute;left:2015;top:651;width:132;height:538;mso-wrap-style:none" filled="f" stroked="f">
                    <v:textbox style="mso-next-textbox:#_x0000_s2868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</w:t>
                          </w:r>
                        </w:p>
                      </w:txbxContent>
                    </v:textbox>
                  </v:rect>
                  <v:rect id="_x0000_s2869" style="position:absolute;left:1820;top:651;width:132;height:538;mso-wrap-style:none" filled="f" stroked="f">
                    <v:textbox style="mso-next-textbox:#_x0000_s2869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</w:t>
                          </w:r>
                        </w:p>
                      </w:txbxContent>
                    </v:textbox>
                  </v:rect>
                  <v:rect id="_x0000_s2870" style="position:absolute;left:1113;top:651;width:132;height:538;mso-wrap-style:none" filled="f" stroked="f">
                    <v:textbox style="mso-next-textbox:#_x0000_s2870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</w:t>
                          </w:r>
                        </w:p>
                      </w:txbxContent>
                    </v:textbox>
                  </v:rect>
                  <v:rect id="_x0000_s2871" style="position:absolute;left:559;top:651;width:132;height:538;mso-wrap-style:none" filled="f" stroked="f">
                    <v:textbox style="mso-next-textbox:#_x0000_s2871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</w:t>
                          </w:r>
                        </w:p>
                      </w:txbxContent>
                    </v:textbox>
                  </v:rect>
                  <v:rect id="_x0000_s2872" style="position:absolute;left:1501;top:40;width:132;height:538;mso-wrap-style:none" filled="f" stroked="f">
                    <v:textbox style="mso-next-textbox:#_x0000_s2872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</w:t>
                          </w:r>
                        </w:p>
                      </w:txbxContent>
                    </v:textbox>
                  </v:rect>
                  <v:rect id="_x0000_s2873" style="position:absolute;left:437;top:6;width:198;height:707;mso-wrap-style:none" filled="f" stroked="f">
                    <v:textbox style="mso-next-textbox:#_x0000_s2873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36"/>
                              <w:szCs w:val="36"/>
                              <w:lang w:val="en-US"/>
                            </w:rPr>
                            <w:t></w:t>
                          </w:r>
                          <w:r>
                            <w:rPr>
                              <w:rFonts w:ascii="Symbol" w:hAnsi="Symbol" w:cs="Symbol"/>
                              <w:color w:val="000000"/>
                              <w:sz w:val="36"/>
                              <w:szCs w:val="36"/>
                              <w:lang w:val="en-US"/>
                            </w:rPr>
                            <w:t></w:t>
                          </w:r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  <w:tc>
          <w:tcPr>
            <w:tcW w:w="5123" w:type="dxa"/>
          </w:tcPr>
          <w:p w:rsidR="00FB72F5" w:rsidRPr="00FB72F5" w:rsidRDefault="00CD6A7E" w:rsidP="00FD5BA8">
            <w:pPr>
              <w:pStyle w:val="Standard"/>
              <w:spacing w:line="360" w:lineRule="auto"/>
              <w:rPr>
                <w:rFonts w:ascii="Arial" w:hAnsi="Arial" w:cs="Arial"/>
                <w:sz w:val="32"/>
                <w:szCs w:val="32"/>
                <w:u w:val="single"/>
              </w:rPr>
            </w:pPr>
            <w:r w:rsidRPr="00CD6A7E">
              <w:pict>
                <v:group id="_x0000_s2874" editas="canvas" style="width:150.5pt;height:60pt;mso-position-horizontal-relative:char;mso-position-vertical-relative:line" coordsize="3010,1200">
                  <o:lock v:ext="edit" aspectratio="t"/>
                  <v:shape id="_x0000_s2875" type="#_x0000_t75" style="position:absolute;width:3010;height:1200" o:preferrelative="f">
                    <v:fill o:detectmouseclick="t"/>
                    <v:path o:extrusionok="t" o:connecttype="none"/>
                    <o:lock v:ext="edit" text="t"/>
                  </v:shape>
                  <v:line id="_x0000_s2876" style="position:absolute;flip:y" from="1320,824" to="1352,841" strokeweight=".5pt"/>
                  <v:line id="_x0000_s2877" style="position:absolute" from="1352,829" to="1397,910" strokeweight="1.05pt"/>
                  <v:line id="_x0000_s2878" style="position:absolute;flip:y" from="1403,669" to="1463,910" strokeweight=".5pt"/>
                  <v:line id="_x0000_s2879" style="position:absolute" from="1463,669" to="1614,670" strokeweight=".5pt"/>
                  <v:rect id="_x0000_s2880" style="position:absolute;left:2465;top:683;width:61;height:517;mso-wrap-style:none" filled="f" stroked="f">
                    <v:textbox style="mso-next-textbox:#_x0000_s2880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.</w:t>
                          </w:r>
                        </w:p>
                      </w:txbxContent>
                    </v:textbox>
                  </v:rect>
                  <v:rect id="_x0000_s2881" style="position:absolute;left:1618;top:683;width:67;height:517;mso-wrap-style:none" filled="f" stroked="f">
                    <v:textbox style="mso-next-textbox:#_x0000_s2881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;</w:t>
                          </w:r>
                        </w:p>
                      </w:txbxContent>
                    </v:textbox>
                  </v:rect>
                  <v:rect id="_x0000_s2882" style="position:absolute;left:826;top:683;width:67;height:517;mso-wrap-style:none" filled="f" stroked="f">
                    <v:textbox style="mso-next-textbox:#_x0000_s2882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;</w:t>
                          </w:r>
                        </w:p>
                      </w:txbxContent>
                    </v:textbox>
                  </v:rect>
                  <v:rect id="_x0000_s2883" style="position:absolute;left:729;top:683;width:121;height:517;mso-wrap-style:none" filled="f" stroked="f">
                    <v:textbox style="mso-next-textbox:#_x0000_s2883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rect id="_x0000_s2884" style="position:absolute;left:267;top:683;width:67;height:517;mso-wrap-style:none" filled="f" stroked="f">
                    <v:textbox style="mso-next-textbox:#_x0000_s2884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:</w:t>
                          </w:r>
                        </w:p>
                      </w:txbxContent>
                    </v:textbox>
                  </v:rect>
                  <v:rect id="_x0000_s2885" style="position:absolute;left:2842;top:72;width:67;height:517;mso-wrap-style:none" filled="f" stroked="f">
                    <v:textbox style="mso-next-textbox:#_x0000_s2885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;</w:t>
                          </w:r>
                        </w:p>
                      </w:txbxContent>
                    </v:textbox>
                  </v:rect>
                  <v:rect id="_x0000_s2886" style="position:absolute;left:1607;top:72;width:241;height:517;mso-wrap-style:none" filled="f" stroked="f">
                    <v:textbox style="mso-next-textbox:#_x0000_s2886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48</w:t>
                          </w:r>
                        </w:p>
                      </w:txbxContent>
                    </v:textbox>
                  </v:rect>
                  <v:rect id="_x0000_s2887" style="position:absolute;left:784;top:72;width:121;height:517;mso-wrap-style:none" filled="f" stroked="f">
                    <v:textbox style="mso-next-textbox:#_x0000_s2887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9</w:t>
                          </w:r>
                        </w:p>
                      </w:txbxContent>
                    </v:textbox>
                  </v:rect>
                  <v:rect id="_x0000_s2888" style="position:absolute;left:333;top:72;width:61;height:509;mso-wrap-style:none" filled="f" stroked="f">
                    <v:textbox style="mso-next-textbox:#_x0000_s2888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 xml:space="preserve">  </w:t>
                          </w:r>
                        </w:p>
                      </w:txbxContent>
                    </v:textbox>
                  </v:rect>
                  <v:rect id="_x0000_s2889" style="position:absolute;left:37;top:72;width:181;height:517;mso-wrap-style:none" filled="f" stroked="f">
                    <v:textbox style="mso-next-textbox:#_x0000_s2889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.2</w:t>
                          </w:r>
                        </w:p>
                      </w:txbxContent>
                    </v:textbox>
                  </v:rect>
                  <v:rect id="_x0000_s2890" style="position:absolute;left:2380;top:664;width:71;height:385;mso-wrap-style:none" filled="f" stroked="f">
                    <v:textbox style="mso-next-textbox:#_x0000_s2890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2891" style="position:absolute;left:2206;top:53;width:71;height:385;mso-wrap-style:none" filled="f" stroked="f">
                    <v:textbox style="mso-next-textbox:#_x0000_s2891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2892" style="position:absolute;left:1983;top:53;width:71;height:385;mso-wrap-style:none" filled="f" stroked="f">
                    <v:textbox style="mso-next-textbox:#_x0000_s2892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rect>
                  <v:rect id="_x0000_s2893" style="position:absolute;left:1276;top:53;width:71;height:385;mso-wrap-style:none" filled="f" stroked="f">
                    <v:textbox style="mso-next-textbox:#_x0000_s2893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2894" style="position:absolute;left:1045;top:53;width:71;height:385;mso-wrap-style:none" filled="f" stroked="f">
                    <v:textbox style="mso-next-textbox:#_x0000_s2894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rect id="_x0000_s2895" style="position:absolute;left:2258;top:683;width:107;height:517;mso-wrap-style:none" filled="f" stroked="f">
                    <v:textbox style="mso-next-textbox:#_x0000_s2895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96" style="position:absolute;left:1732;top:683;width:107;height:517;mso-wrap-style:none" filled="f" stroked="f">
                    <v:textbox style="mso-next-textbox:#_x0000_s2896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897" style="position:absolute;left:1490;top:683;width:107;height:517;mso-wrap-style:none" filled="f" stroked="f">
                    <v:textbox style="mso-next-textbox:#_x0000_s2897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898" style="position:absolute;left:940;top:683;width:107;height:517;mso-wrap-style:none" filled="f" stroked="f">
                    <v:textbox style="mso-next-textbox:#_x0000_s2898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899" style="position:absolute;left:389;top:683;width:107;height:517;mso-wrap-style:none" filled="f" stroked="f">
                    <v:textbox style="mso-next-textbox:#_x0000_s2899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900" style="position:absolute;left:45;top:683;width:174;height:517;mso-wrap-style:none" filled="f" stroked="f">
                    <v:textbox style="mso-next-textbox:#_x0000_s2900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2901" style="position:absolute;left:2375;top:72;width:454;height:517;mso-wrap-style:none" filled="f" stroked="f">
                    <v:textbox style="mso-next-textbox:#_x0000_s2901;mso-fit-shape-to-text:t" inset="0,0,0,0">
                      <w:txbxContent>
                        <w:p w:rsidR="00FB72F5" w:rsidRDefault="00FB72F5">
                          <w:proofErr w:type="spellStart"/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dxdy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rect>
                  <v:rect id="_x0000_s2902" style="position:absolute;left:2317;top:72;width:80;height:517;mso-wrap-style:none" filled="f" stroked="f">
                    <v:textbox style="mso-next-textbox:#_x0000_s2902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rect>
                  <v:rect id="_x0000_s2903" style="position:absolute;left:2084;top:72;width:107;height:517;mso-wrap-style:none" filled="f" stroked="f">
                    <v:textbox style="mso-next-textbox:#_x0000_s2903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904" style="position:absolute;left:1866;top:72;width:107;height:517;mso-wrap-style:none" filled="f" stroked="f">
                    <v:textbox style="mso-next-textbox:#_x0000_s2904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905" style="position:absolute;left:1149;top:72;width:107;height:517;mso-wrap-style:none" filled="f" stroked="f">
                    <v:textbox style="mso-next-textbox:#_x0000_s2905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rect>
                  <v:rect id="_x0000_s2906" style="position:absolute;left:923;top:72;width:107;height:517;mso-wrap-style:none" filled="f" stroked="f">
                    <v:textbox style="mso-next-textbox:#_x0000_s2906;mso-fit-shape-to-text:t" inset="0,0,0,0">
                      <w:txbxContent>
                        <w:p w:rsidR="00FB72F5" w:rsidRDefault="00FB72F5">
                          <w:proofErr w:type="gramStart"/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rect>
                  <v:rect id="_x0000_s2907" style="position:absolute;left:669;top:72;width:80;height:517;mso-wrap-style:none" filled="f" stroked="f">
                    <v:textbox style="mso-next-textbox:#_x0000_s2907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(</w:t>
                          </w:r>
                        </w:p>
                      </w:txbxContent>
                    </v:textbox>
                  </v:rect>
                  <v:rect id="_x0000_s2908" style="position:absolute;left:502;top:420;width:102;height:385;mso-wrap-style:none" filled="f" stroked="f">
                    <v:textbox style="mso-next-textbox:#_x0000_s2908;mso-fit-shape-to-text:t" inset="0,0,0,0">
                      <w:txbxContent>
                        <w:p w:rsidR="00FB72F5" w:rsidRDefault="00FB72F5">
                          <w:r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sz w:val="14"/>
                              <w:szCs w:val="1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rect>
                  <v:rect id="_x0000_s2909" style="position:absolute;left:2103;top:656;width:132;height:538;mso-wrap-style:none" filled="f" stroked="f">
                    <v:textbox style="mso-next-textbox:#_x0000_s2909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</w:t>
                          </w:r>
                        </w:p>
                      </w:txbxContent>
                    </v:textbox>
                  </v:rect>
                  <v:rect id="_x0000_s2910" style="position:absolute;left:1908;top:656;width:132;height:538;mso-wrap-style:none" filled="f" stroked="f">
                    <v:textbox style="mso-next-textbox:#_x0000_s2910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</w:t>
                          </w:r>
                        </w:p>
                      </w:txbxContent>
                    </v:textbox>
                  </v:rect>
                  <v:rect id="_x0000_s2911" style="position:absolute;left:1116;top:656;width:132;height:538;mso-wrap-style:none" filled="f" stroked="f">
                    <v:textbox style="mso-next-textbox:#_x0000_s2911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</w:t>
                          </w:r>
                        </w:p>
                      </w:txbxContent>
                    </v:textbox>
                  </v:rect>
                  <v:rect id="_x0000_s2912" style="position:absolute;left:561;top:656;width:132;height:538;mso-wrap-style:none" filled="f" stroked="f">
                    <v:textbox style="mso-next-textbox:#_x0000_s2912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</w:t>
                          </w:r>
                        </w:p>
                      </w:txbxContent>
                    </v:textbox>
                  </v:rect>
                  <v:rect id="_x0000_s2913" style="position:absolute;left:1419;top:45;width:132;height:538;mso-wrap-style:none" filled="f" stroked="f">
                    <v:textbox style="mso-next-textbox:#_x0000_s2913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24"/>
                              <w:szCs w:val="24"/>
                              <w:lang w:val="en-US"/>
                            </w:rPr>
                            <w:t></w:t>
                          </w:r>
                        </w:p>
                      </w:txbxContent>
                    </v:textbox>
                  </v:rect>
                  <v:rect id="_x0000_s2914" style="position:absolute;left:457;top:11;width:198;height:707;mso-wrap-style:none" filled="f" stroked="f">
                    <v:textbox style="mso-next-textbox:#_x0000_s2914;mso-fit-shape-to-text:t" inset="0,0,0,0">
                      <w:txbxContent>
                        <w:p w:rsidR="00FB72F5" w:rsidRDefault="00FB72F5">
                          <w:r>
                            <w:rPr>
                              <w:rFonts w:ascii="Symbol" w:hAnsi="Symbol" w:cs="Symbol"/>
                              <w:color w:val="000000"/>
                              <w:sz w:val="36"/>
                              <w:szCs w:val="36"/>
                              <w:lang w:val="en-US"/>
                            </w:rPr>
                            <w:t></w:t>
                          </w:r>
                          <w:r>
                            <w:rPr>
                              <w:rFonts w:ascii="Symbol" w:hAnsi="Symbol" w:cs="Symbol"/>
                              <w:color w:val="000000"/>
                              <w:sz w:val="36"/>
                              <w:szCs w:val="36"/>
                              <w:lang w:val="en-US"/>
                            </w:rPr>
                            <w:t></w:t>
                          </w:r>
                        </w:p>
                      </w:txbxContent>
                    </v:textbox>
                  </v:rect>
                  <w10:wrap type="none"/>
                  <w10:anchorlock/>
                </v:group>
              </w:pict>
            </w:r>
          </w:p>
        </w:tc>
      </w:tr>
      <w:tr w:rsidR="00FB72F5" w:rsidRPr="00FB72F5" w:rsidTr="00FB72F5">
        <w:trPr>
          <w:trHeight w:val="1440"/>
        </w:trPr>
        <w:tc>
          <w:tcPr>
            <w:tcW w:w="5581" w:type="dxa"/>
          </w:tcPr>
          <w:p w:rsidR="00FB72F5" w:rsidRPr="00FB72F5" w:rsidRDefault="00FB72F5" w:rsidP="00FD5BA8">
            <w:pPr>
              <w:pStyle w:val="Standard"/>
              <w:spacing w:line="360" w:lineRule="auto"/>
            </w:pPr>
          </w:p>
        </w:tc>
        <w:tc>
          <w:tcPr>
            <w:tcW w:w="5123" w:type="dxa"/>
          </w:tcPr>
          <w:p w:rsidR="00FB72F5" w:rsidRPr="00FB72F5" w:rsidRDefault="00FB72F5" w:rsidP="00FD5BA8">
            <w:pPr>
              <w:pStyle w:val="Standard"/>
              <w:spacing w:line="360" w:lineRule="auto"/>
            </w:pPr>
          </w:p>
        </w:tc>
      </w:tr>
    </w:tbl>
    <w:p w:rsidR="00424332" w:rsidRDefault="00CD6A7E" w:rsidP="00424332">
      <w:pPr>
        <w:pStyle w:val="Standard"/>
        <w:spacing w:line="360" w:lineRule="auto"/>
      </w:pPr>
      <w:r>
        <w:pict>
          <v:group id="_x0000_s1121" editas="canvas" style="width:158.55pt;height:59.9pt;mso-position-horizontal-relative:char;mso-position-vertical-relative:line" coordsize="3171,1198">
            <o:lock v:ext="edit" aspectratio="t"/>
            <v:shape id="_x0000_s1120" type="#_x0000_t75" style="position:absolute;width:3171;height:1198" o:preferrelative="f">
              <v:fill o:detectmouseclick="t"/>
              <v:path o:extrusionok="t" o:connecttype="none"/>
              <o:lock v:ext="edit" text="t"/>
            </v:shape>
            <v:line id="_x0000_s1122" style="position:absolute;flip:y" from="1338,821" to="1369,838" strokeweight=".5pt"/>
            <v:line id="_x0000_s1123" style="position:absolute" from="1369,826" to="1414,906" strokeweight="1pt"/>
            <v:line id="_x0000_s1124" style="position:absolute;flip:y" from="1419,667" to="1478,906" strokeweight=".5pt"/>
            <v:line id="_x0000_s1125" style="position:absolute" from="1478,667" to="1628,668" strokeweight=".5pt"/>
            <v:rect id="_x0000_s1126" style="position:absolute;left:2494;top:681;width:61;height:517;mso-wrap-style:none" filled="f" stroked="f">
              <v:textbox style="mso-next-textbox:#_x0000_s1126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127" style="position:absolute;left:1632;top:681;width:67;height:517;mso-wrap-style:none" filled="f" stroked="f">
              <v:textbox style="mso-next-textbox:#_x0000_s1127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128" style="position:absolute;left:835;top:681;width:67;height:517;mso-wrap-style:none" filled="f" stroked="f">
              <v:textbox style="mso-next-textbox:#_x0000_s1128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129" style="position:absolute;left:739;top:681;width:121;height:517;mso-wrap-style:none" filled="f" stroked="f">
              <v:textbox style="mso-next-textbox:#_x0000_s1129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130" style="position:absolute;left:268;top:681;width:67;height:517;mso-wrap-style:none" filled="f" stroked="f">
              <v:textbox style="mso-next-textbox:#_x0000_s1130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131" style="position:absolute;left:3004;top:76;width:67;height:517;mso-wrap-style:none" filled="f" stroked="f">
              <v:textbox style="mso-next-textbox:#_x0000_s1131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132" style="position:absolute;left:1741;top:76;width:241;height:517;mso-wrap-style:none" filled="f" stroked="f">
              <v:textbox style="mso-next-textbox:#_x0000_s1132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6</w:t>
                    </w:r>
                  </w:p>
                </w:txbxContent>
              </v:textbox>
            </v:rect>
            <v:rect id="_x0000_s1133" style="position:absolute;left:773;top:76;width:241;height:517;mso-wrap-style:none" filled="f" stroked="f">
              <v:textbox style="mso-next-textbox:#_x0000_s1133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6</w:t>
                    </w:r>
                  </w:p>
                </w:txbxContent>
              </v:textbox>
            </v:rect>
            <v:rect id="_x0000_s1134" style="position:absolute;left:322;top:76;width:61;height:509;mso-wrap-style:none" filled="f" stroked="f">
              <v:textbox style="mso-next-textbox:#_x0000_s1134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135" style="position:absolute;left:37;top:76;width:112;height:509;mso-wrap-style:none" filled="f" stroked="f">
              <v:textbox style="mso-next-textbox:#_x0000_s1135;mso-fit-shape-to-text:t" inset="0,0,0,0">
                <w:txbxContent>
                  <w:p w:rsidR="00C71F16" w:rsidRDefault="00C71F16">
                    <w:r>
                      <w:t>3</w:t>
                    </w:r>
                  </w:p>
                </w:txbxContent>
              </v:textbox>
            </v:rect>
            <v:rect id="_x0000_s1136" style="position:absolute;left:2404;top:662;width:71;height:385;mso-wrap-style:none" filled="f" stroked="f">
              <v:textbox style="mso-next-textbox:#_x0000_s1136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37" style="position:absolute;left:1326;top:675;width:71;height:385;mso-wrap-style:none" filled="f" stroked="f">
              <v:textbox style="mso-next-textbox:#_x0000_s1137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38" style="position:absolute;left:2366;top:58;width:71;height:385;mso-wrap-style:none" filled="f" stroked="f">
              <v:textbox style="mso-next-textbox:#_x0000_s1138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39" style="position:absolute;left:2126;top:58;width:71;height:385;mso-wrap-style:none" filled="f" stroked="f">
              <v:textbox style="mso-next-textbox:#_x0000_s1139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40" style="position:absolute;left:1411;top:58;width:71;height:385;mso-wrap-style:none" filled="f" stroked="f">
              <v:textbox style="mso-next-textbox:#_x0000_s1140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41" style="position:absolute;left:1162;top:58;width:71;height:385;mso-wrap-style:none" filled="f" stroked="f">
              <v:textbox style="mso-next-textbox:#_x0000_s1141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42" style="position:absolute;left:2277;top:681;width:107;height:517;mso-wrap-style:none" filled="f" stroked="f">
              <v:textbox style="mso-next-textbox:#_x0000_s1142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43" style="position:absolute;left:1750;top:681;width:107;height:517;mso-wrap-style:none" filled="f" stroked="f">
              <v:textbox style="mso-next-textbox:#_x0000_s1143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44" style="position:absolute;left:1505;top:681;width:107;height:517;mso-wrap-style:none" filled="f" stroked="f">
              <v:textbox style="mso-next-textbox:#_x0000_s1144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45" style="position:absolute;left:953;top:681;width:107;height:517;mso-wrap-style:none" filled="f" stroked="f">
              <v:textbox style="mso-next-textbox:#_x0000_s1145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46" style="position:absolute;left:394;top:681;width:107;height:517;mso-wrap-style:none" filled="f" stroked="f">
              <v:textbox style="mso-next-textbox:#_x0000_s1146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47" style="position:absolute;left:44;top:681;width:174;height:517;mso-wrap-style:none" filled="f" stroked="f">
              <v:textbox style="mso-next-textbox:#_x0000_s1147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148" style="position:absolute;left:2544;top:76;width:454;height:517;mso-wrap-style:none" filled="f" stroked="f">
              <v:textbox style="mso-next-textbox:#_x0000_s1148;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149" style="position:absolute;left:2487;top:76;width:80;height:517;mso-wrap-style:none" filled="f" stroked="f">
              <v:textbox style="mso-next-textbox:#_x0000_s1149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150" style="position:absolute;left:2236;top:76;width:107;height:517;mso-wrap-style:none" filled="f" stroked="f">
              <v:textbox style="mso-next-textbox:#_x0000_s1150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51" style="position:absolute;left:2000;top:76;width:107;height:517;mso-wrap-style:none" filled="f" stroked="f">
              <v:textbox style="mso-next-textbox:#_x0000_s1151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52" style="position:absolute;left:1276;top:76;width:107;height:517;mso-wrap-style:none" filled="f" stroked="f">
              <v:textbox style="mso-next-textbox:#_x0000_s1152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53" style="position:absolute;left:1031;top:76;width:107;height:517;mso-wrap-style:none" filled="f" stroked="f">
              <v:textbox style="mso-next-textbox:#_x0000_s1153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54" style="position:absolute;left:659;top:76;width:80;height:517;mso-wrap-style:none" filled="f" stroked="f">
              <v:textbox style="mso-next-textbox:#_x0000_s1154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155" style="position:absolute;left:489;top:421;width:102;height:385;mso-wrap-style:none" filled="f" stroked="f">
              <v:textbox style="mso-next-textbox:#_x0000_s1155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156" style="position:absolute;left:2126;top:654;width:132;height:538;mso-wrap-style:none" filled="f" stroked="f">
              <v:textbox style="mso-next-textbox:#_x0000_s1156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157" style="position:absolute;left:1929;top:654;width:132;height:538;mso-wrap-style:none" filled="f" stroked="f">
              <v:textbox style="mso-next-textbox:#_x0000_s1157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158" style="position:absolute;left:1131;top:654;width:132;height:538;mso-wrap-style:none" filled="f" stroked="f">
              <v:textbox style="mso-next-textbox:#_x0000_s1158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159" style="position:absolute;left:569;top:654;width:132;height:538;mso-wrap-style:none" filled="f" stroked="f">
              <v:textbox style="mso-next-textbox:#_x0000_s1159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160" style="position:absolute;left:1563;top:49;width:132;height:538;mso-wrap-style:none" filled="f" stroked="f">
              <v:textbox style="mso-next-textbox:#_x0000_s1160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161" style="position:absolute;left:444;top:16;width:198;height:707;mso-wrap-style:none" filled="f" stroked="f">
              <v:textbox style="mso-next-textbox:#_x0000_s1161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bookmarkStart w:id="0" w:name="_MON_1451934820"/>
      <w:bookmarkEnd w:id="0"/>
      <w:r w:rsidR="005E0920">
        <w:object w:dxaOrig="3178" w:dyaOrig="1000">
          <v:shape id="_x0000_i1682" type="#_x0000_t75" style="width:159pt;height:50.25pt" o:ole="">
            <v:imagedata r:id="rId978" o:title=""/>
          </v:shape>
          <o:OLEObject Type="Embed" ProgID="Word.Document.8" ShapeID="_x0000_i1682" DrawAspect="Content" ObjectID="_1484416630" r:id="rId979">
            <o:FieldCodes>\s</o:FieldCodes>
          </o:OLEObject>
        </w:object>
      </w:r>
    </w:p>
    <w:p w:rsidR="00424332" w:rsidRDefault="00424332" w:rsidP="00424332">
      <w:pPr>
        <w:pStyle w:val="Standard"/>
        <w:spacing w:line="360" w:lineRule="auto"/>
      </w:pPr>
    </w:p>
    <w:p w:rsidR="00424332" w:rsidRDefault="00CD6A7E" w:rsidP="00424332">
      <w:pPr>
        <w:pStyle w:val="Standard"/>
        <w:spacing w:line="360" w:lineRule="auto"/>
      </w:pPr>
      <w:r>
        <w:pict>
          <v:group id="_x0000_s1164" editas="canvas" style="width:160.65pt;height:59.85pt;mso-position-horizontal-relative:char;mso-position-vertical-relative:line" coordsize="3213,1197">
            <o:lock v:ext="edit" aspectratio="t"/>
            <v:shape id="_x0000_s1163" type="#_x0000_t75" style="position:absolute;width:3213;height:1197" o:preferrelative="f">
              <v:fill o:detectmouseclick="t"/>
              <v:path o:extrusionok="t" o:connecttype="none"/>
              <o:lock v:ext="edit" text="t"/>
            </v:shape>
            <v:line id="_x0000_s1165" style="position:absolute;flip:y" from="2231,820" to="2262,838" strokeweight=".5pt"/>
            <v:line id="_x0000_s1166" style="position:absolute" from="2262,825" to="2308,906" strokeweight="1pt"/>
            <v:line id="_x0000_s1167" style="position:absolute;flip:y" from="2313,666" to="2373,906" strokeweight=".5pt"/>
            <v:line id="_x0000_s1168" style="position:absolute" from="2373,666" to="2524,667" strokeweight=".5pt"/>
            <v:rect id="_x0000_s1169" style="position:absolute;left:2524;top:680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170" style="position:absolute;left:1583;top:680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171" style="position:absolute;left:842;top:680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172" style="position:absolute;left:747;top:680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173" style="position:absolute;left:271;top:680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174" style="position:absolute;left:3044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175" style="position:absolute;left:177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8</w:t>
                    </w:r>
                  </w:p>
                </w:txbxContent>
              </v:textbox>
            </v:rect>
            <v:rect id="_x0000_s1176" style="position:absolute;left:789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7</w:t>
                    </w:r>
                  </w:p>
                </w:txbxContent>
              </v:textbox>
            </v:rect>
            <v:rect id="_x0000_s1177" style="position:absolute;left:328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178" style="position:absolute;left:37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179" style="position:absolute;left:2219;top:67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80" style="position:absolute;left:1484;top:662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81" style="position:absolute;left:2402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82" style="position:absolute;left:2161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183" style="position:absolute;left:1436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84" style="position:absolute;left:1186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185" style="position:absolute;left:2400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86" style="position:absolute;left:1701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87" style="position:absolute;left:1351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88" style="position:absolute;left:961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89" style="position:absolute;left:398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90" style="position:absolute;left:45;top:680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191" style="position:absolute;left:2581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192" style="position:absolute;left:2524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193" style="position:absolute;left:2271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94" style="position:absolute;left:2033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95" style="position:absolute;left:1301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196" style="position:absolute;left:1054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197" style="position:absolute;left:667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198" style="position:absolute;left:496;top:418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199" style="position:absolute;left:2080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200" style="position:absolute;left:1881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01" style="position:absolute;left:1140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02" style="position:absolute;left:574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03" style="position:absolute;left:1589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204" style="position:absolute;left:451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1207" editas="canvas" style="width:158.75pt;height:59.85pt;mso-position-horizontal-relative:char;mso-position-vertical-relative:line" coordsize="3175,1197">
            <o:lock v:ext="edit" aspectratio="t"/>
            <v:shape id="_x0000_s1206" type="#_x0000_t75" style="position:absolute;width:3175;height:1197" o:preferrelative="f">
              <v:fill o:detectmouseclick="t"/>
              <v:path o:extrusionok="t" o:connecttype="none"/>
              <o:lock v:ext="edit" text="t"/>
            </v:shape>
            <v:line id="_x0000_s1208" style="position:absolute;flip:y" from="1347,820" to="1378,838" strokeweight=".5pt"/>
            <v:line id="_x0000_s1209" style="position:absolute" from="1378,825" to="1424,906" strokeweight="1pt"/>
            <v:line id="_x0000_s1210" style="position:absolute;flip:y" from="1429,666" to="1489,906" strokeweight=".5pt"/>
            <v:line id="_x0000_s1211" style="position:absolute" from="1489,666" to="1639,667" strokeweight=".5pt"/>
            <v:rect id="_x0000_s1212" style="position:absolute;left:2520;top:680;width:61;height:517;mso-wrap-style:none" filled="f" stroked="f">
              <v:textbox style="mso-next-textbox:#_x0000_s1212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213" style="position:absolute;left:1643;top:680;width:67;height:517;mso-wrap-style:none" filled="f" stroked="f">
              <v:textbox style="mso-next-textbox:#_x0000_s1213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14" style="position:absolute;left:841;top:680;width:67;height:517;mso-wrap-style:none" filled="f" stroked="f">
              <v:textbox style="mso-next-textbox:#_x0000_s1214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15" style="position:absolute;left:746;top:680;width:121;height:517;mso-wrap-style:none" filled="f" stroked="f">
              <v:textbox style="mso-next-textbox:#_x0000_s1215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216" style="position:absolute;left:271;top:680;width:67;height:517;mso-wrap-style:none" filled="f" stroked="f">
              <v:textbox style="mso-next-textbox:#_x0000_s1216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217" style="position:absolute;left:3006;top:73;width:67;height:517;mso-wrap-style:none" filled="f" stroked="f">
              <v:textbox style="mso-next-textbox:#_x0000_s1217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18" style="position:absolute;left:1736;top:73;width:241;height:517;mso-wrap-style:none" filled="f" stroked="f">
              <v:textbox style="mso-next-textbox:#_x0000_s1218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2</w:t>
                    </w:r>
                  </w:p>
                </w:txbxContent>
              </v:textbox>
            </v:rect>
            <v:rect id="_x0000_s1219" style="position:absolute;left:766;top:73;width:241;height:517;mso-wrap-style:none" filled="f" stroked="f">
              <v:textbox style="mso-next-textbox:#_x0000_s1219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8</w:t>
                    </w:r>
                  </w:p>
                </w:txbxContent>
              </v:textbox>
            </v:rect>
            <v:rect id="_x0000_s1220" style="position:absolute;left:332;top:73;width:61;height:509;mso-wrap-style:none" filled="f" stroked="f">
              <v:textbox style="mso-next-textbox:#_x0000_s1220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221" style="position:absolute;left:37;top:73;width:121;height:517;mso-wrap-style:none" filled="f" stroked="f">
              <v:textbox style="mso-next-textbox:#_x0000_s1221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222" style="position:absolute;left:2425;top:662;width:71;height:385;mso-wrap-style:none" filled="f" stroked="f">
              <v:textbox style="mso-next-textbox:#_x0000_s1222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223" style="position:absolute;left:1335;top:675;width:71;height:385;mso-wrap-style:none" filled="f" stroked="f">
              <v:textbox style="mso-next-textbox:#_x0000_s1223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224" style="position:absolute;left:2365;top:54;width:71;height:385;mso-wrap-style:none" filled="f" stroked="f">
              <v:textbox style="mso-next-textbox:#_x0000_s1224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225" style="position:absolute;left:2124;top:54;width:71;height:385;mso-wrap-style:none" filled="f" stroked="f">
              <v:textbox style="mso-next-textbox:#_x0000_s1225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226" style="position:absolute;left:1404;top:54;width:71;height:385;mso-wrap-style:none" filled="f" stroked="f">
              <v:textbox style="mso-next-textbox:#_x0000_s1226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227" style="position:absolute;left:1154;top:54;width:71;height:385;mso-wrap-style:none" filled="f" stroked="f">
              <v:textbox style="mso-next-textbox:#_x0000_s1227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228" style="position:absolute;left:2293;top:680;width:107;height:517;mso-wrap-style:none" filled="f" stroked="f">
              <v:textbox style="mso-next-textbox:#_x0000_s1228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29" style="position:absolute;left:1761;top:680;width:107;height:517;mso-wrap-style:none" filled="f" stroked="f">
              <v:textbox style="mso-next-textbox:#_x0000_s1229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30" style="position:absolute;left:1515;top:680;width:107;height:517;mso-wrap-style:none" filled="f" stroked="f">
              <v:textbox style="mso-next-textbox:#_x0000_s1230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31" style="position:absolute;left:959;top:680;width:107;height:517;mso-wrap-style:none" filled="f" stroked="f">
              <v:textbox style="mso-next-textbox:#_x0000_s1231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32" style="position:absolute;left:397;top:680;width:107;height:517;mso-wrap-style:none" filled="f" stroked="f">
              <v:textbox style="mso-next-textbox:#_x0000_s1232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33" style="position:absolute;left:45;top:680;width:174;height:517;mso-wrap-style:none" filled="f" stroked="f">
              <v:textbox style="mso-next-textbox:#_x0000_s1233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234" style="position:absolute;left:2544;top:73;width:454;height:517;mso-wrap-style:none" filled="f" stroked="f">
              <v:textbox style="mso-next-textbox:#_x0000_s1234;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235" style="position:absolute;left:2486;top:73;width:80;height:517;mso-wrap-style:none" filled="f" stroked="f">
              <v:textbox style="mso-next-textbox:#_x0000_s1235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236" style="position:absolute;left:2234;top:73;width:107;height:517;mso-wrap-style:none" filled="f" stroked="f">
              <v:textbox style="mso-next-textbox:#_x0000_s1236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37" style="position:absolute;left:1997;top:73;width:107;height:517;mso-wrap-style:none" filled="f" stroked="f">
              <v:textbox style="mso-next-textbox:#_x0000_s1237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38" style="position:absolute;left:1268;top:73;width:107;height:517;mso-wrap-style:none" filled="f" stroked="f">
              <v:textbox style="mso-next-textbox:#_x0000_s1238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39" style="position:absolute;left:1022;top:73;width:107;height:517;mso-wrap-style:none" filled="f" stroked="f">
              <v:textbox style="mso-next-textbox:#_x0000_s1239;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40" style="position:absolute;left:671;top:73;width:80;height:517;mso-wrap-style:none" filled="f" stroked="f">
              <v:textbox style="mso-next-textbox:#_x0000_s1240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241" style="position:absolute;left:500;top:418;width:102;height:385;mso-wrap-style:none" filled="f" stroked="f">
              <v:textbox style="mso-next-textbox:#_x0000_s1241;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242" style="position:absolute;left:2140;top:653;width:132;height:538;mso-wrap-style:none" filled="f" stroked="f">
              <v:textbox style="mso-next-textbox:#_x0000_s1242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243" style="position:absolute;left:1941;top:653;width:132;height:538;mso-wrap-style:none" filled="f" stroked="f">
              <v:textbox style="mso-next-textbox:#_x0000_s1243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44" style="position:absolute;left:1139;top:653;width:132;height:538;mso-wrap-style:none" filled="f" stroked="f">
              <v:textbox style="mso-next-textbox:#_x0000_s1244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45" style="position:absolute;left:573;top:653;width:132;height:538;mso-wrap-style:none" filled="f" stroked="f">
              <v:textbox style="mso-next-textbox:#_x0000_s1245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46" style="position:absolute;left:1556;top:46;width:132;height:538;mso-wrap-style:none" filled="f" stroked="f">
              <v:textbox style="mso-next-textbox:#_x0000_s1246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247" style="position:absolute;left:455;top:12;width:198;height:707;mso-wrap-style:none" filled="f" stroked="f">
              <v:textbox style="mso-next-textbox:#_x0000_s1247;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CD6A7E" w:rsidP="00424332">
      <w:pPr>
        <w:pStyle w:val="Standard"/>
        <w:spacing w:line="360" w:lineRule="auto"/>
      </w:pPr>
      <w:r>
        <w:pict>
          <v:group id="_x0000_s1250" editas="canvas" style="width:158.95pt;height:59.85pt;mso-position-horizontal-relative:char;mso-position-vertical-relative:line" coordsize="3179,1197">
            <o:lock v:ext="edit" aspectratio="t"/>
            <v:shape id="_x0000_s1249" type="#_x0000_t75" style="position:absolute;width:3179;height:1197" o:preferrelative="f">
              <v:fill o:detectmouseclick="t"/>
              <v:path o:extrusionok="t" o:connecttype="none"/>
              <o:lock v:ext="edit" text="t"/>
            </v:shape>
            <v:line id="_x0000_s1251" style="position:absolute;flip:y" from="2219,820" to="2250,838" strokeweight=".5pt"/>
            <v:line id="_x0000_s1252" style="position:absolute" from="2250,825" to="2296,906" strokeweight="1pt"/>
            <v:line id="_x0000_s1253" style="position:absolute;flip:y" from="2301,666" to="2361,906" strokeweight=".5pt"/>
            <v:line id="_x0000_s1254" style="position:absolute" from="2361,666" to="2511,667" strokeweight=".5pt"/>
            <v:rect id="_x0000_s1255" style="position:absolute;left:2511;top:680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256" style="position:absolute;left:1572;top:680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57" style="position:absolute;left:841;top:680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58" style="position:absolute;left:746;top:680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259" style="position:absolute;left:271;top:680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260" style="position:absolute;left:3010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61" style="position:absolute;left:1740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2</w:t>
                    </w:r>
                  </w:p>
                </w:txbxContent>
              </v:textbox>
            </v:rect>
            <v:rect id="_x0000_s1262" style="position:absolute;left:770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8</w:t>
                    </w:r>
                  </w:p>
                </w:txbxContent>
              </v:textbox>
            </v:rect>
            <v:rect id="_x0000_s1263" style="position:absolute;left:336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264" style="position:absolute;left:37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7</w:t>
                    </w:r>
                  </w:p>
                </w:txbxContent>
              </v:textbox>
            </v:rect>
            <v:rect id="_x0000_s1265" style="position:absolute;left:1477;top:662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266" style="position:absolute;left:2369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267" style="position:absolute;left:2128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268" style="position:absolute;left:1408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269" style="position:absolute;left:1158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270" style="position:absolute;left:2387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71" style="position:absolute;left:1690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72" style="position:absolute;left:1350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73" style="position:absolute;left:959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74" style="position:absolute;left:397;top:680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75" style="position:absolute;left:45;top:680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276" style="position:absolute;left:2548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277" style="position:absolute;left:249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278" style="position:absolute;left:2238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79" style="position:absolute;left:2001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80" style="position:absolute;left:127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281" style="position:absolute;left:102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282" style="position:absolute;left:675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283" style="position:absolute;left:504;top:418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284" style="position:absolute;left:2068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285" style="position:absolute;left:1869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86" style="position:absolute;left:1139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87" style="position:absolute;left:573;top:653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288" style="position:absolute;left:1560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289" style="position:absolute;left:458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1292" editas="canvas" style="width:162.85pt;height:59.6pt;mso-position-horizontal-relative:char;mso-position-vertical-relative:line" coordsize="3257,1192">
            <o:lock v:ext="edit" aspectratio="t"/>
            <v:shape id="_x0000_s1291" type="#_x0000_t75" style="position:absolute;width:3257;height:1192" o:preferrelative="f">
              <v:fill o:detectmouseclick="t"/>
              <v:path o:extrusionok="t" o:connecttype="none"/>
              <o:lock v:ext="edit" text="t"/>
            </v:shape>
            <v:line id="_x0000_s1293" style="position:absolute;flip:y" from="1342,816" to="1373,833" strokeweight=".5pt"/>
            <v:line id="_x0000_s1294" style="position:absolute" from="1373,820" to="1418,901" strokeweight="1pt"/>
            <v:line id="_x0000_s1295" style="position:absolute;flip:y" from="1423,661" to="1483,901" strokeweight=".5pt"/>
            <v:line id="_x0000_s1296" style="position:absolute" from="1483,661" to="1633,662" strokeweight=".5pt"/>
            <v:rect id="_x0000_s1297" style="position:absolute;left:2502;top:675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298" style="position:absolute;left:1637;top:675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299" style="position:absolute;left:838;top:675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00" style="position:absolute;left:743;top:675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301" style="position:absolute;left:270;top:675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302" style="position:absolute;left:3089;top:68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03" style="position:absolute;left:1829;top:68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8</w:t>
                    </w:r>
                  </w:p>
                </w:txbxContent>
              </v:textbox>
            </v:rect>
            <v:rect id="_x0000_s1304" style="position:absolute;left:846;top:68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7</w:t>
                    </w:r>
                  </w:p>
                </w:txbxContent>
              </v:textbox>
            </v:rect>
            <v:rect id="_x0000_s1305" style="position:absolute;left:326;top:68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 </w:t>
                    </w:r>
                  </w:p>
                </w:txbxContent>
              </v:textbox>
            </v:rect>
            <v:rect id="_x0000_s1306" style="position:absolute;left:37;top:6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1307" style="position:absolute;left:2412;top:657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308" style="position:absolute;left:2451;top:49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309" style="position:absolute;left:2211;top:49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310" style="position:absolute;left:1490;top:49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11" style="position:absolute;left:1241;top:49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12" style="position:absolute;left:2284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13" style="position:absolute;left:1755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14" style="position:absolute;left:1510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15" style="position:absolute;left:956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16" style="position:absolute;left:396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17" style="position:absolute;left:45;top:675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318" style="position:absolute;left:2629;top:68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319" style="position:absolute;left:2572;top:6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320" style="position:absolute;left:2321;top:6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21" style="position:absolute;left:2084;top:6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22" style="position:absolute;left:1355;top:6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23" style="position:absolute;left:1110;top:6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24" style="position:absolute;left:725;top:6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325" style="position:absolute;left:555;top:413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326" style="position:absolute;left:2132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327" style="position:absolute;left:1933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328" style="position:absolute;left:1135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329" style="position:absolute;left:571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330" style="position:absolute;left:1642;top:41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331" style="position:absolute;left:509;top:7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CD6A7E" w:rsidP="00424332">
      <w:pPr>
        <w:pStyle w:val="Standard"/>
        <w:spacing w:line="360" w:lineRule="auto"/>
      </w:pPr>
      <w:r>
        <w:pict>
          <v:group id="_x0000_s1334" editas="canvas" style="width:137.1pt;height:59.6pt;mso-position-horizontal-relative:char;mso-position-vertical-relative:line" coordsize="2742,1192">
            <o:lock v:ext="edit" aspectratio="t"/>
            <v:shape id="_x0000_s1333" type="#_x0000_t75" style="position:absolute;width:2742;height:1192" o:preferrelative="f">
              <v:fill o:detectmouseclick="t"/>
              <v:path o:extrusionok="t" o:connecttype="none"/>
              <o:lock v:ext="edit" text="t"/>
            </v:shape>
            <v:line id="_x0000_s1335" style="position:absolute;flip:y" from="2206,816" to="2237,833" strokeweight=".5pt"/>
            <v:line id="_x0000_s1336" style="position:absolute" from="2237,820" to="2282,901" strokeweight="1pt"/>
            <v:line id="_x0000_s1337" style="position:absolute;flip:y" from="2287,661" to="2346,901" strokeweight=".5pt"/>
            <v:line id="_x0000_s1338" style="position:absolute" from="2346,661" to="2496,662" strokeweight=".5pt"/>
            <v:rect id="_x0000_s1339" style="position:absolute;left:2496;top:675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340" style="position:absolute;left:1565;top:675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41" style="position:absolute;left:833;top:675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42" style="position:absolute;left:738;top:675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343" style="position:absolute;left:268;top:675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344" style="position:absolute;left:2575;top:68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45" style="position:absolute;left:1429;top:6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346" style="position:absolute;left:846;top:6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347" style="position:absolute;left:329;top:68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 </w:t>
                    </w:r>
                  </w:p>
                </w:txbxContent>
              </v:textbox>
            </v:rect>
            <v:rect id="_x0000_s1348" style="position:absolute;left:37;top:6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1349" style="position:absolute;left:1467;top:657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50" style="position:absolute;left:1935;top:49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51" style="position:absolute;left:1688;top:49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52" style="position:absolute;left:2373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53" style="position:absolute;left:1682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54" style="position:absolute;left:1336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55" style="position:absolute;left:950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56" style="position:absolute;left:393;top:675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57" style="position:absolute;left:44;top:675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358" style="position:absolute;left:2117;top:68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359" style="position:absolute;left:2060;top:6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360" style="position:absolute;left:1801;top:6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61" style="position:absolute;left:1558;top:6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62" style="position:absolute;left:982;top:68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363" style="position:absolute;left:725;top:6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364" style="position:absolute;left:556;top:413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365" style="position:absolute;left:2057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366" style="position:absolute;left:1860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367" style="position:absolute;left:1128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368" style="position:absolute;left:568;top:648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369" style="position:absolute;left:1250;top:41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370" style="position:absolute;left:511;top:7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 w:rsidR="00424332">
        <w:tab/>
      </w:r>
      <w:r>
        <w:pict>
          <v:group id="_x0000_s1373" editas="canvas" style="width:150.6pt;height:60.05pt;mso-position-horizontal-relative:char;mso-position-vertical-relative:line" coordsize="3012,1201">
            <o:lock v:ext="edit" aspectratio="t"/>
            <v:shape id="_x0000_s1372" type="#_x0000_t75" style="position:absolute;width:3012;height:1201" o:preferrelative="f">
              <v:fill o:detectmouseclick="t"/>
              <v:path o:extrusionok="t" o:connecttype="none"/>
              <o:lock v:ext="edit" text="t"/>
            </v:shape>
            <v:line id="_x0000_s1374" style="position:absolute;flip:y" from="1356,825" to="1387,842" strokeweight=".5pt"/>
            <v:line id="_x0000_s1375" style="position:absolute" from="1387,830" to="1433,910" strokeweight="1.05pt"/>
            <v:line id="_x0000_s1376" style="position:absolute;flip:y" from="1438,669" to="1498,910" strokeweight=".5pt"/>
            <v:line id="_x0000_s1377" style="position:absolute" from="1498,669" to="1650,670" strokeweight=".5pt"/>
            <v:rect id="_x0000_s1378" style="position:absolute;left:2537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379" style="position:absolute;left:1654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80" style="position:absolute;left:847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81" style="position:absolute;left:750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382" style="position:absolute;left:272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383" style="position:absolute;left:2844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384" style="position:absolute;left:1672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1385" style="position:absolute;left:956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1386" style="position:absolute;left:457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 </w:t>
                    </w:r>
                  </w:p>
                </w:txbxContent>
              </v:textbox>
            </v:rect>
            <v:rect id="_x0000_s1387" style="position:absolute;left:37;top:73;width:301;height:517;mso-wrap-style:none" filled="f" stroked="f">
              <v:textbox style="mso-fit-shape-to-text:t" inset="0,0,0,0">
                <w:txbxContent>
                  <w:p w:rsidR="00C71F16" w:rsidRPr="005E0920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0</w: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w:t>.</w:t>
                    </w:r>
                  </w:p>
                </w:txbxContent>
              </v:textbox>
            </v:rect>
            <v:rect id="_x0000_s1388" style="position:absolute;left:2441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89" style="position:absolute;left:2195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90" style="position:absolute;left:194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391" style="position:absolute;left:2308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92" style="position:absolute;left:1773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93" style="position:absolute;left:152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94" style="position:absolute;left:96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395" style="position:absolute;left:40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396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397" style="position:absolute;left:2379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398" style="position:absolute;left:2321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399" style="position:absolute;left:205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00" style="position:absolute;left:1811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01" style="position:absolute;left:1218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402" style="position:absolute;left:86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403" style="position:absolute;left:688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404" style="position:absolute;left:215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405" style="position:absolute;left:1953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06" style="position:absolute;left:1146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07" style="position:absolute;left:577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08" style="position:absolute;left:1491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409" style="position:absolute;left:642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CD6A7E" w:rsidP="00424332">
      <w:pPr>
        <w:pStyle w:val="Standard"/>
        <w:spacing w:line="360" w:lineRule="auto"/>
      </w:pPr>
      <w:r>
        <w:pict>
          <v:group id="_x0000_s1412" editas="canvas" style="width:143.45pt;height:60.05pt;mso-position-horizontal-relative:char;mso-position-vertical-relative:line" coordsize="2869,1201">
            <o:lock v:ext="edit" aspectratio="t"/>
            <v:shape id="_x0000_s1411" type="#_x0000_t75" style="position:absolute;width:2869;height:1201" o:preferrelative="f">
              <v:fill o:detectmouseclick="t"/>
              <v:path o:extrusionok="t" o:connecttype="none"/>
              <o:lock v:ext="edit" text="t"/>
            </v:shape>
            <v:line id="_x0000_s1413" style="position:absolute;flip:y" from="1350,825" to="1381,842" strokeweight=".5pt"/>
            <v:line id="_x0000_s1414" style="position:absolute" from="1381,830" to="1427,910" strokeweight="1pt"/>
            <v:line id="_x0000_s1415" style="position:absolute;flip:y" from="1432,669" to="1492,910" strokeweight=".5pt"/>
            <v:line id="_x0000_s1416" style="position:absolute" from="1492,669" to="1643,670" strokeweight=".5pt"/>
            <v:rect id="_x0000_s1417" style="position:absolute;left:2517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418" style="position:absolute;left:1647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19" style="position:absolute;left:843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20" style="position:absolute;left:747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421" style="position:absolute;left:271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422" style="position:absolute;left:2701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23" style="position:absolute;left:1534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1424" style="position:absolute;left:948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1425" style="position:absolute;left:436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 </w:t>
                    </w:r>
                  </w:p>
                </w:txbxContent>
              </v:textbox>
            </v:rect>
            <v:rect id="_x0000_s1426" style="position:absolute;left:37;top:73;width:361;height:517;mso-wrap-style:none" filled="f" stroked="f">
              <v:textbox style="mso-fit-shape-to-text:t" inset="0,0,0,0">
                <w:txbxContent>
                  <w:p w:rsidR="00C71F16" w:rsidRPr="005E0920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1</w:t>
                    </w:r>
                    <w:proofErr w:type="gramStart"/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w:t>..</w:t>
                    </w:r>
                    <w:proofErr w:type="gramEnd"/>
                  </w:p>
                </w:txbxContent>
              </v:textbox>
            </v:rect>
            <v:rect id="_x0000_s1427" style="position:absolute;left:2426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428" style="position:absolute;left:1339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429" style="position:absolute;left:205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430" style="position:absolute;left:180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431" style="position:absolute;left:2298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32" style="position:absolute;left:176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33" style="position:absolute;left:1519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34" style="position:absolute;left:962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35" style="position:absolute;left:398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36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437" style="position:absolute;left:2238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438" style="position:absolute;left:2181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439" style="position:absolute;left:191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40" style="position:absolute;left:167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41" style="position:absolute;left:1082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442" style="position:absolute;left:838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443" style="position:absolute;left:666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444" style="position:absolute;left:214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445" style="position:absolute;left:194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46" style="position:absolute;left:114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47" style="position:absolute;left:57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48" style="position:absolute;left:1353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449" style="position:absolute;left:621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 w:rsidR="00424332">
        <w:tab/>
      </w:r>
      <w:r>
        <w:pict>
          <v:group id="_x0000_s1452" editas="canvas" style="width:154.05pt;height:60.05pt;mso-position-horizontal-relative:char;mso-position-vertical-relative:line" coordsize="3081,1201">
            <o:lock v:ext="edit" aspectratio="t"/>
            <v:shape id="_x0000_s1451" type="#_x0000_t75" style="position:absolute;width:3081;height:1201" o:preferrelative="f">
              <v:fill o:detectmouseclick="t"/>
              <v:path o:extrusionok="t" o:connecttype="none"/>
              <o:lock v:ext="edit" text="t"/>
            </v:shape>
            <v:line id="_x0000_s1453" style="position:absolute;flip:y" from="2234,825" to="2266,842" strokeweight=".5pt"/>
            <v:line id="_x0000_s1454" style="position:absolute" from="2266,830" to="2312,910" strokeweight="1.05pt"/>
            <v:line id="_x0000_s1455" style="position:absolute;flip:y" from="2317,669" to="2377,910" strokeweight=".5pt"/>
            <v:line id="_x0000_s1456" style="position:absolute" from="2377,669" to="2530,670" strokeweight=".5pt"/>
            <v:rect id="_x0000_s1457" style="position:absolute;left:2530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458" style="position:absolute;left:1581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59" style="position:absolute;left:844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60" style="position:absolute;left:748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461" style="position:absolute;left:269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462" style="position:absolute;left:2912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63" style="position:absolute;left:161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8</w:t>
                    </w:r>
                  </w:p>
                </w:txbxContent>
              </v:textbox>
            </v:rect>
            <v:rect id="_x0000_s1464" style="position:absolute;left:919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1465" style="position:absolute;left:454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466" style="position:absolute;left:33;top:73;width:301;height:517;mso-wrap-style:none" filled="f" stroked="f">
              <v:textbox style="mso-fit-shape-to-text:t" inset="0,0,0,0">
                <w:txbxContent>
                  <w:p w:rsidR="00C71F16" w:rsidRP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2</w: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w:t>.</w:t>
                    </w:r>
                  </w:p>
                </w:txbxContent>
              </v:textbox>
            </v:rect>
            <v:rect id="_x0000_s1467" style="position:absolute;left:2223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468" style="position:absolute;left:1486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469" style="position:absolute;left:2261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470" style="position:absolute;left:2009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471" style="position:absolute;left:240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72" style="position:absolute;left:170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73" style="position:absolute;left:1357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74" style="position:absolute;left:964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75" style="position:absolute;left:39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76" style="position:absolute;left:41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477" style="position:absolute;left:2446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478" style="position:absolute;left:2388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479" style="position:absolute;left:2124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480" style="position:absolute;left:187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481" style="position:absolute;left:1182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482" style="position:absolute;left:796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483" style="position:absolute;left:624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484" style="position:absolute;left:2082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485" style="position:absolute;left:1882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86" style="position:absolute;left:114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87" style="position:absolute;left:57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488" style="position:absolute;left:1455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489" style="position:absolute;left:578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CD6A7E" w:rsidP="00424332">
      <w:pPr>
        <w:pStyle w:val="Standard"/>
        <w:spacing w:line="360" w:lineRule="auto"/>
      </w:pPr>
      <w: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Врезка1" o:spid="_x0000_s1026" type="#_x0000_t202" style="position:absolute;margin-left:-7.3pt;margin-top:51.6pt;width:162.9pt;height:63.35pt;z-index:251660288;visibility:visible;mso-wrap-style:none" stroked="f">
            <v:textbox style="mso-next-textbox:#Врезка1;mso-rotate-with-shape:t" inset="2.56mm,1.29mm,2.56mm,1.29mm">
              <w:txbxContent>
                <w:p w:rsidR="00C71F16" w:rsidRPr="00A20BC3" w:rsidRDefault="00CD6A7E" w:rsidP="00424332">
                  <w:pPr>
                    <w:pStyle w:val="Standard"/>
                    <w:rPr>
                      <w:lang w:val="en-US"/>
                    </w:rPr>
                  </w:pPr>
                  <m:oMathPara>
                    <m:oMathParaPr>
                      <m:jc m:val="left"/>
                    </m:oMathParaPr>
                    <m:oMath>
                      <m:eqArr>
                        <m:eqArrPr>
                          <m:ctrlPr>
                            <w:rPr>
                              <w:rFonts w:ascii="Cambria Math" w:hAnsi="Cambria Math"/>
                            </w:rPr>
                          </m:ctrlPr>
                        </m:eqArr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15</m:t>
                          </m:r>
                          <m:nary>
                            <m:naryPr>
                              <m:chr m:val="∬"/>
                              <m:limLoc m:val="undOvr"/>
                              <m:grow m:val="on"/>
                              <m:supHide m:val="on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4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5</m:t>
                                      </m:r>
                                    </m:den>
                                  </m:f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xy</m:t>
                                  </m:r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+</m:t>
                                  </m:r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9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lang w:val="en-US"/>
                                        </w:rPr>
                                        <m:t>11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nor/>
                                </m:rPr>
                                <w:rPr>
                                  <w:lang w:val="en-US"/>
                                </w:rPr>
                                <m:t>dxdy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;</m:t>
                              </m:r>
                            </m:e>
                          </m:nary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: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1;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;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-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e>
                      </m:eqArr>
                    </m:oMath>
                  </m:oMathPara>
                </w:p>
              </w:txbxContent>
            </v:textbox>
          </v:shape>
        </w:pict>
      </w:r>
      <w:r>
        <w:pict>
          <v:group id="_x0000_s1492" editas="canvas" style="width:154.1pt;height:60.05pt;mso-position-horizontal-relative:char;mso-position-vertical-relative:line" coordsize="3082,1201">
            <o:lock v:ext="edit" aspectratio="t"/>
            <v:shape id="_x0000_s1491" type="#_x0000_t75" style="position:absolute;width:3082;height:1201" o:preferrelative="f">
              <v:fill o:detectmouseclick="t"/>
              <v:path o:extrusionok="t" o:connecttype="none"/>
              <o:lock v:ext="edit" text="t"/>
            </v:shape>
            <v:line id="_x0000_s1493" style="position:absolute;flip:y" from="2244,825" to="2275,842" strokeweight=".5pt"/>
            <v:line id="_x0000_s1494" style="position:absolute" from="2275,830" to="2321,910" strokeweight="1.05pt"/>
            <v:line id="_x0000_s1495" style="position:absolute;flip:y" from="2326,669" to="2387,910" strokeweight=".5pt"/>
            <v:line id="_x0000_s1496" style="position:absolute" from="2387,669" to="2539,670" strokeweight=".5pt"/>
            <v:rect id="_x0000_s1497" style="position:absolute;left:2539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498" style="position:absolute;left:1590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499" style="position:absolute;left:844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500" style="position:absolute;left:748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501" style="position:absolute;left:269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502" style="position:absolute;left:2913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503" style="position:absolute;left:1610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7</w:t>
                    </w:r>
                  </w:p>
                </w:txbxContent>
              </v:textbox>
            </v:rect>
            <v:rect id="_x0000_s1504" style="position:absolute;left:884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2</w:t>
                    </w:r>
                  </w:p>
                </w:txbxContent>
              </v:textbox>
            </v:rect>
            <v:rect id="_x0000_s1505" style="position:absolute;left:446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506" style="position:absolute;left:33;top:73;width:301;height:517;mso-wrap-style:none" filled="f" stroked="f">
              <v:textbox style="mso-fit-shape-to-text:t" inset="0,0,0,0">
                <w:txbxContent>
                  <w:p w:rsidR="00C71F16" w:rsidRP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3</w:t>
                    </w:r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</w:rPr>
                      <w:t>.</w:t>
                    </w:r>
                  </w:p>
                </w:txbxContent>
              </v:textbox>
            </v:rect>
            <v:rect id="_x0000_s1507" style="position:absolute;left:2232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508" style="position:absolute;left:1491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509" style="position:absolute;left:2262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510" style="position:absolute;left:2010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511" style="position:absolute;left:2414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12" style="position:absolute;left:171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513" style="position:absolute;left:1357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14" style="position:absolute;left:964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515" style="position:absolute;left:39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16" style="position:absolute;left:41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517" style="position:absolute;left:2446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518" style="position:absolute;left:2388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519" style="position:absolute;left:2125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520" style="position:absolute;left:187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21" style="position:absolute;left:1147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522" style="position:absolute;left:788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523" style="position:absolute;left:616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524" style="position:absolute;left:209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525" style="position:absolute;left:189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526" style="position:absolute;left:114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527" style="position:absolute;left:57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528" style="position:absolute;left:1420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529" style="position:absolute;left:570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1532" editas="canvas" style="width:145.45pt;height:60.05pt;mso-position-horizontal-relative:char;mso-position-vertical-relative:line" coordsize="2909,1201">
            <o:lock v:ext="edit" aspectratio="t"/>
            <v:shape id="_x0000_s1531" type="#_x0000_t75" style="position:absolute;width:2909;height:1201" o:preferrelative="f">
              <v:fill o:detectmouseclick="t"/>
              <v:path o:extrusionok="t" o:connecttype="none"/>
              <o:lock v:ext="edit" text="t"/>
            </v:shape>
            <v:line id="_x0000_s1533" style="position:absolute;flip:y" from="1342,825" to="1373,842" strokeweight=".5pt"/>
            <v:line id="_x0000_s1534" style="position:absolute" from="1373,830" to="1419,910" strokeweight="1pt"/>
            <v:line id="_x0000_s1535" style="position:absolute;flip:y" from="1424,669" to="1484,910" strokeweight=".5pt"/>
            <v:line id="_x0000_s1536" style="position:absolute" from="1484,669" to="1634,670" strokeweight=".5pt"/>
            <v:rect id="_x0000_s1537" style="position:absolute;left:2512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538" style="position:absolute;left:1637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539" style="position:absolute;left:838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540" style="position:absolute;left:743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541" style="position:absolute;left:270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542" style="position:absolute;left:2742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543" style="position:absolute;left:1464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8</w:t>
                    </w:r>
                  </w:p>
                </w:txbxContent>
              </v:textbox>
            </v:rect>
            <v:rect id="_x0000_s1544" style="position:absolute;left:901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8</w:t>
                    </w:r>
                  </w:p>
                </w:txbxContent>
              </v:textbox>
            </v:rect>
            <v:rect id="_x0000_s1545" style="position:absolute;left:453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546" style="position:absolute;left:3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4</w:t>
                    </w:r>
                  </w:p>
                </w:txbxContent>
              </v:textbox>
            </v:rect>
            <v:rect id="_x0000_s1547" style="position:absolute;left:2417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548" style="position:absolute;left:1331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549" style="position:absolute;left:2099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550" style="position:absolute;left:1851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551" style="position:absolute;left:228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52" style="position:absolute;left:175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553" style="position:absolute;left:151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54" style="position:absolute;left:95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555" style="position:absolute;left:39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56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557" style="position:absolute;left:2282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558" style="position:absolute;left:2225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559" style="position:absolute;left:1964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560" style="position:absolute;left:171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561" style="position:absolute;left:1034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562" style="position:absolute;left:791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563" style="position:absolute;left:620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564" style="position:absolute;left:2132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565" style="position:absolute;left:193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566" style="position:absolute;left:113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567" style="position:absolute;left:57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568" style="position:absolute;left:1303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569" style="position:absolute;left:575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424332" w:rsidP="00424332">
      <w:pPr>
        <w:pStyle w:val="Standard"/>
        <w:spacing w:line="360" w:lineRule="auto"/>
      </w:pPr>
      <w:r>
        <w:tab/>
      </w:r>
      <w:r>
        <w:tab/>
      </w:r>
      <w: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CD6A7E" w:rsidRPr="00CD6A7E">
        <w:rPr>
          <w:lang w:val="en-US"/>
        </w:rPr>
      </w:r>
      <w:r w:rsidR="00CD6A7E">
        <w:rPr>
          <w:lang w:val="en-US"/>
        </w:rPr>
        <w:pict>
          <v:group id="_x0000_s1652" editas="canvas" style="width:145.9pt;height:63.9pt;mso-position-horizontal-relative:char;mso-position-vertical-relative:line" coordsize="2918,1278">
            <o:lock v:ext="edit" aspectratio="t"/>
            <v:shape id="_x0000_s1651" type="#_x0000_t75" style="position:absolute;width:2918;height:1278" o:preferrelative="f">
              <v:fill o:detectmouseclick="t"/>
              <v:path o:extrusionok="t" o:connecttype="none"/>
              <o:lock v:ext="edit" text="t"/>
            </v:shape>
            <v:line id="_x0000_s1653" style="position:absolute" from="941,309" to="1088,310" strokeweight=".5pt"/>
            <v:line id="_x0000_s1654" style="position:absolute;flip:y" from="1340,900" to="1371,917" strokeweight=".5pt"/>
            <v:line id="_x0000_s1655" style="position:absolute" from="1371,905" to="1416,984" strokeweight="1pt"/>
            <v:line id="_x0000_s1656" style="position:absolute;flip:y" from="1421,746" to="1481,984" strokeweight=".5pt"/>
            <v:line id="_x0000_s1657" style="position:absolute" from="1481,746" to="1631,747" strokeweight=".5pt"/>
            <v:rect id="_x0000_s1658" style="position:absolute;left:2498;top:761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659" style="position:absolute;left:1635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660" style="position:absolute;left:837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661" style="position:absolute;left:742;top:761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662" style="position:absolute;left:269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663" style="position:absolute;left:2749;top:158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664" style="position:absolute;left:1590;top:15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1665" style="position:absolute;left:956;top:342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5</w:t>
                    </w:r>
                  </w:p>
                </w:txbxContent>
              </v:textbox>
            </v:rect>
            <v:rect id="_x0000_s1666" style="position:absolute;left:958;top:10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667" style="position:absolute;left:452;top:158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668" style="position:absolute;left:37;top:158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1669" style="position:absolute;left:2408;top:742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670" style="position:absolute;left:2107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671" style="position:absolute;left:1859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672" style="position:absolute;left:2281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673" style="position:absolute;left:1752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674" style="position:absolute;left:1508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675" style="position:absolute;left:954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676" style="position:absolute;left:395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677" style="position:absolute;left:44;top:761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678" style="position:absolute;left:2289;top:158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679" style="position:absolute;left:2232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680" style="position:absolute;left:1972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681" style="position:absolute;left:1727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682" style="position:absolute;left:1142;top:158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683" style="position:absolute;left:789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684" style="position:absolute;left:619;top:500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685" style="position:absolute;left:2129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686" style="position:absolute;left:1931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687" style="position:absolute;left:1133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688" style="position:absolute;left:570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689" style="position:absolute;left:1411;top:131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690" style="position:absolute;left:574;top:98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CD6A7E" w:rsidP="00424332">
      <w:pPr>
        <w:pStyle w:val="Standard"/>
        <w:spacing w:line="360" w:lineRule="auto"/>
      </w:pPr>
      <w:r>
        <w:pict>
          <v:group id="_x0000_s1693" editas="canvas" style="width:154.5pt;height:60.05pt;mso-position-horizontal-relative:char;mso-position-vertical-relative:line" coordsize="3090,1201">
            <o:lock v:ext="edit" aspectratio="t"/>
            <v:shape id="_x0000_s1692" type="#_x0000_t75" style="position:absolute;width:3090;height:1201" o:preferrelative="f">
              <v:fill o:detectmouseclick="t"/>
              <v:path o:extrusionok="t" o:connecttype="none"/>
              <o:lock v:ext="edit" text="t"/>
            </v:shape>
            <v:line id="_x0000_s1694" style="position:absolute;flip:y" from="2244,825" to="2275,842" strokeweight=".5pt"/>
            <v:line id="_x0000_s1695" style="position:absolute" from="2275,830" to="2321,910" strokeweight="1.05pt"/>
            <v:line id="_x0000_s1696" style="position:absolute;flip:y" from="2326,669" to="2387,910" strokeweight=".5pt"/>
            <v:line id="_x0000_s1697" style="position:absolute" from="2387,669" to="2539,670" strokeweight=".5pt"/>
            <v:rect id="_x0000_s1698" style="position:absolute;left:2539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699" style="position:absolute;left:1590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00" style="position:absolute;left:844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01" style="position:absolute;left:748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702" style="position:absolute;left:269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703" style="position:absolute;left:2921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04" style="position:absolute;left:1644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8</w:t>
                    </w:r>
                  </w:p>
                </w:txbxContent>
              </v:textbox>
            </v:rect>
            <v:rect id="_x0000_s1705" style="position:absolute;left:923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1706" style="position:absolute;left:458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707" style="position:absolute;left:33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7</w:t>
                    </w:r>
                  </w:p>
                </w:txbxContent>
              </v:textbox>
            </v:rect>
            <v:rect id="_x0000_s1708" style="position:absolute;left:1491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709" style="position:absolute;left:227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10" style="position:absolute;left:2032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11" style="position:absolute;left:2414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12" style="position:absolute;left:171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13" style="position:absolute;left:1357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14" style="position:absolute;left:964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15" style="position:absolute;left:39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16" style="position:absolute;left:41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717" style="position:absolute;left:2455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718" style="position:absolute;left:2397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719" style="position:absolute;left:214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20" style="position:absolute;left:1903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21" style="position:absolute;left:1186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722" style="position:absolute;left:80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723" style="position:absolute;left:627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724" style="position:absolute;left:209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725" style="position:absolute;left:189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726" style="position:absolute;left:114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727" style="position:absolute;left:57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728" style="position:absolute;left:1459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729" style="position:absolute;left:582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bookmarkStart w:id="1" w:name="_MON_1451935392"/>
      <w:bookmarkEnd w:id="1"/>
      <w:r w:rsidR="00C71F16">
        <w:object w:dxaOrig="3087" w:dyaOrig="1005">
          <v:shape id="_x0000_i1683" type="#_x0000_t75" style="width:156.75pt;height:50.25pt" o:ole="">
            <v:imagedata r:id="rId980" o:title=""/>
          </v:shape>
          <o:OLEObject Type="Embed" ProgID="Word.Document.8" ShapeID="_x0000_i1683" DrawAspect="Content" ObjectID="_1484416631" r:id="rId981">
            <o:FieldCodes>\s</o:FieldCodes>
          </o:OLEObject>
        </w:object>
      </w:r>
    </w:p>
    <w:p w:rsidR="00424332" w:rsidRDefault="00CD6A7E" w:rsidP="00424332">
      <w:pPr>
        <w:pStyle w:val="Standard"/>
        <w:spacing w:line="360" w:lineRule="auto"/>
      </w:pPr>
      <w:r>
        <w:pict>
          <v:group id="_x0000_s1732" editas="canvas" style="width:145.6pt;height:60.05pt;mso-position-horizontal-relative:char;mso-position-vertical-relative:line" coordsize="2912,1201">
            <o:lock v:ext="edit" aspectratio="t"/>
            <v:shape id="_x0000_s1731" type="#_x0000_t75" style="position:absolute;width:2912;height:1201" o:preferrelative="f">
              <v:fill o:detectmouseclick="t"/>
              <v:path o:extrusionok="t" o:connecttype="none"/>
              <o:lock v:ext="edit" text="t"/>
            </v:shape>
            <v:line id="_x0000_s1733" style="position:absolute;flip:y" from="1342,825" to="1373,842" strokeweight=".5pt"/>
            <v:line id="_x0000_s1734" style="position:absolute" from="1373,830" to="1419,910" strokeweight="1pt"/>
            <v:line id="_x0000_s1735" style="position:absolute;flip:y" from="1424,669" to="1484,910" strokeweight=".5pt"/>
            <v:line id="_x0000_s1736" style="position:absolute" from="1484,669" to="1634,670" strokeweight=".5pt"/>
            <v:rect id="_x0000_s1737" style="position:absolute;left:2503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738" style="position:absolute;left:1637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39" style="position:absolute;left:838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40" style="position:absolute;left:743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741" style="position:absolute;left:270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742" style="position:absolute;left:2745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43" style="position:absolute;left:1480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1744" style="position:absolute;left:912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745" style="position:absolute;left:453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746" style="position:absolute;left:3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9</w:t>
                    </w:r>
                  </w:p>
                </w:txbxContent>
              </v:textbox>
            </v:rect>
            <v:rect id="_x0000_s1747" style="position:absolute;left:2412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48" style="position:absolute;left:1331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49" style="position:absolute;left:2106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50" style="position:absolute;left:1866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51" style="position:absolute;left:228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52" style="position:absolute;left:175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53" style="position:absolute;left:151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54" style="position:absolute;left:95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55" style="position:absolute;left:39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56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757" style="position:absolute;left:2284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758" style="position:absolute;left:2227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759" style="position:absolute;left:197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60" style="position:absolute;left:173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61" style="position:absolute;left:1050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762" style="position:absolute;left:791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763" style="position:absolute;left:620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764" style="position:absolute;left:2132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765" style="position:absolute;left:193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766" style="position:absolute;left:113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767" style="position:absolute;left:57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768" style="position:absolute;left:1319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769" style="position:absolute;left:575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1772" editas="canvas" style="width:145.6pt;height:60.05pt;mso-position-horizontal-relative:char;mso-position-vertical-relative:line" coordsize="2912,1201">
            <o:lock v:ext="edit" aspectratio="t"/>
            <v:shape id="_x0000_s1771" type="#_x0000_t75" style="position:absolute;width:2912;height:1201" o:preferrelative="f">
              <v:fill o:detectmouseclick="t"/>
              <v:path o:extrusionok="t" o:connecttype="none"/>
              <o:lock v:ext="edit" text="t"/>
            </v:shape>
            <v:line id="_x0000_s1773" style="position:absolute;flip:y" from="2211,825" to="2242,842" strokeweight=".5pt"/>
            <v:line id="_x0000_s1774" style="position:absolute" from="2242,830" to="2288,910" strokeweight="1pt"/>
            <v:line id="_x0000_s1775" style="position:absolute;flip:y" from="2293,669" to="2353,910" strokeweight=".5pt"/>
            <v:line id="_x0000_s1776" style="position:absolute" from="2353,669" to="2503,670" strokeweight=".5pt"/>
            <v:rect id="_x0000_s1777" style="position:absolute;left:2503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778" style="position:absolute;left:1566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79" style="position:absolute;left:838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80" style="position:absolute;left:743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781" style="position:absolute;left:270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782" style="position:absolute;left:2745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783" style="position:absolute;left:1480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1784" style="position:absolute;left:912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785" style="position:absolute;left:453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786" style="position:absolute;left:3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0</w:t>
                    </w:r>
                  </w:p>
                </w:txbxContent>
              </v:textbox>
            </v:rect>
            <v:rect id="_x0000_s1787" style="position:absolute;left:2200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88" style="position:absolute;left:1472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89" style="position:absolute;left:2106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90" style="position:absolute;left:1866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791" style="position:absolute;left:2379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92" style="position:absolute;left:1684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93" style="position:absolute;left:134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94" style="position:absolute;left:95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795" style="position:absolute;left:396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796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797" style="position:absolute;left:2284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798" style="position:absolute;left:2227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799" style="position:absolute;left:197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00" style="position:absolute;left:173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01" style="position:absolute;left:1050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802" style="position:absolute;left:791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803" style="position:absolute;left:620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804" style="position:absolute;left:206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805" style="position:absolute;left:1863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06" style="position:absolute;left:113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07" style="position:absolute;left:57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08" style="position:absolute;left:1319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809" style="position:absolute;left:575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CD6A7E" w:rsidP="00424332">
      <w:pPr>
        <w:pStyle w:val="Standard"/>
        <w:spacing w:line="360" w:lineRule="auto"/>
      </w:pPr>
      <w:r>
        <w:pict>
          <v:group id="_x0000_s1812" editas="canvas" style="width:152.45pt;height:60.05pt;mso-position-horizontal-relative:char;mso-position-vertical-relative:line" coordsize="3049,1201">
            <o:lock v:ext="edit" aspectratio="t"/>
            <v:shape id="_x0000_s1811" type="#_x0000_t75" style="position:absolute;width:3049;height:1201" o:preferrelative="f">
              <v:fill o:detectmouseclick="t"/>
              <v:path o:extrusionok="t" o:connecttype="none"/>
              <o:lock v:ext="edit" text="t"/>
            </v:shape>
            <v:line id="_x0000_s1813" style="position:absolute;flip:y" from="2245,825" to="2277,842" strokeweight=".5pt"/>
            <v:line id="_x0000_s1814" style="position:absolute" from="2277,830" to="2322,910" strokeweight="1.05pt"/>
            <v:line id="_x0000_s1815" style="position:absolute;flip:y" from="2328,669" to="2388,910" strokeweight=".5pt"/>
            <v:line id="_x0000_s1816" style="position:absolute" from="2388,669" to="2540,670" strokeweight=".5pt"/>
            <v:rect id="_x0000_s1817" style="position:absolute;left:2540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818" style="position:absolute;left:1593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19" style="position:absolute;left:848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20" style="position:absolute;left:751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821" style="position:absolute;left:273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822" style="position:absolute;left:2880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23" style="position:absolute;left:1601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6</w:t>
                    </w:r>
                  </w:p>
                </w:txbxContent>
              </v:textbox>
            </v:rect>
            <v:rect id="_x0000_s1824" style="position:absolute;left:903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4</w:t>
                    </w:r>
                  </w:p>
                </w:txbxContent>
              </v:textbox>
            </v:rect>
            <v:rect id="_x0000_s1825" style="position:absolute;left:439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826" style="position:absolute;left:3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1</w:t>
                    </w:r>
                  </w:p>
                </w:txbxContent>
              </v:textbox>
            </v:rect>
            <v:rect id="_x0000_s1827" style="position:absolute;left:2234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28" style="position:absolute;left:1493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829" style="position:absolute;left:223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30" style="position:absolute;left:1992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31" style="position:absolute;left:241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32" style="position:absolute;left:1712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33" style="position:absolute;left:136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34" style="position:absolute;left:967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35" style="position:absolute;left:400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36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837" style="position:absolute;left:2414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838" style="position:absolute;left:2356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839" style="position:absolute;left:210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40" style="position:absolute;left:1863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41" style="position:absolute;left:1166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842" style="position:absolute;left:78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843" style="position:absolute;left:608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844" style="position:absolute;left:2093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845" style="position:absolute;left:1893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46" style="position:absolute;left:1148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47" style="position:absolute;left:578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48" style="position:absolute;left:1438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849" style="position:absolute;left:562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1852" editas="canvas" style="width:151.4pt;height:60.05pt;mso-position-horizontal-relative:char;mso-position-vertical-relative:line" coordsize="3028,1201">
            <o:lock v:ext="edit" aspectratio="t"/>
            <v:shape id="_x0000_s1851" type="#_x0000_t75" style="position:absolute;width:3028;height:1201" o:preferrelative="f">
              <v:fill o:detectmouseclick="t"/>
              <v:path o:extrusionok="t" o:connecttype="none"/>
              <o:lock v:ext="edit" text="t"/>
            </v:shape>
            <v:line id="_x0000_s1853" style="position:absolute;flip:y" from="1337,825" to="1368,842" strokeweight=".5pt"/>
            <v:line id="_x0000_s1854" style="position:absolute" from="1368,830" to="1413,910" strokeweight="1pt"/>
            <v:line id="_x0000_s1855" style="position:absolute;flip:y" from="1418,669" to="1478,910" strokeweight=".5pt"/>
            <v:line id="_x0000_s1856" style="position:absolute" from="1478,669" to="1628,670" strokeweight=".5pt"/>
            <v:rect id="_x0000_s1857" style="position:absolute;left:2505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858" style="position:absolute;left:1632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59" style="position:absolute;left:833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60" style="position:absolute;left:738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861" style="position:absolute;left:265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862" style="position:absolute;left:2861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63" style="position:absolute;left:1474;top:73;width:3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76</w:t>
                    </w:r>
                  </w:p>
                </w:txbxContent>
              </v:textbox>
            </v:rect>
            <v:rect id="_x0000_s1864" style="position:absolute;left:907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865" style="position:absolute;left:448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866" style="position:absolute;left:32;top:73;width:30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22</w:t>
                    </w:r>
                  </w:p>
                </w:txbxContent>
              </v:textbox>
            </v:rect>
            <v:rect id="_x0000_s1867" style="position:absolute;left:2411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868" style="position:absolute;left:1325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69" style="position:absolute;left:2222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70" style="position:absolute;left:1983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871" style="position:absolute;left:2279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72" style="position:absolute;left:1749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73" style="position:absolute;left:150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74" style="position:absolute;left:95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75" style="position:absolute;left:39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76" style="position:absolute;left:40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877" style="position:absolute;left:2400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878" style="position:absolute;left:2343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879" style="position:absolute;left:209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880" style="position:absolute;left:185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881" style="position:absolute;left:1044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882" style="position:absolute;left:786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883" style="position:absolute;left:615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884" style="position:absolute;left:2126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885" style="position:absolute;left:1928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86" style="position:absolute;left:1130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87" style="position:absolute;left:566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888" style="position:absolute;left:1314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889" style="position:absolute;left:570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CD6A7E" w:rsidP="00424332">
      <w:pPr>
        <w:pStyle w:val="Standard"/>
        <w:spacing w:line="360" w:lineRule="auto"/>
      </w:pPr>
      <w:r>
        <w:pict>
          <v:group id="_x0000_s1892" editas="canvas" style="width:132.05pt;height:60.05pt;mso-position-horizontal-relative:char;mso-position-vertical-relative:line" coordsize="2641,1201">
            <o:lock v:ext="edit" aspectratio="t"/>
            <v:shape id="_x0000_s1891" type="#_x0000_t75" style="position:absolute;width:2641;height:1201" o:preferrelative="f">
              <v:fill o:detectmouseclick="t"/>
              <v:path o:extrusionok="t" o:connecttype="none"/>
              <o:lock v:ext="edit" text="t"/>
            </v:shape>
            <v:line id="_x0000_s1893" style="position:absolute;flip:y" from="2224,825" to="2255,842" strokeweight=".5pt"/>
            <v:line id="_x0000_s1894" style="position:absolute" from="2255,830" to="2301,910" strokeweight="1pt"/>
            <v:line id="_x0000_s1895" style="position:absolute;flip:y" from="2306,669" to="2366,910" strokeweight=".5pt"/>
            <v:line id="_x0000_s1896" style="position:absolute" from="2366,669" to="2517,670" strokeweight=".5pt"/>
            <v:rect id="_x0000_s1897" style="position:absolute;left:2517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898" style="position:absolute;left:1575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899" style="position:absolute;left:843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00" style="position:absolute;left:747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901" style="position:absolute;left:271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902" style="position:absolute;left:2473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03" style="position:absolute;left:1323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904" style="position:absolute;left:448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905" style="position:absolute;left:3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3</w:t>
                    </w:r>
                  </w:p>
                </w:txbxContent>
              </v:textbox>
            </v:rect>
            <v:rect id="_x0000_s1906" style="position:absolute;left:1480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07" style="position:absolute;left:1830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08" style="position:absolute;left:1589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09" style="position:absolute;left:2393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10" style="position:absolute;left:1693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11" style="position:absolute;left:1352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12" style="position:absolute;left:962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13" style="position:absolute;left:398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14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915" style="position:absolute;left:2009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916" style="position:absolute;left:1952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917" style="position:absolute;left:169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18" style="position:absolute;left:1461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19" style="position:absolute;left:788;top:73;width:29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920" style="position:absolute;left:616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921" style="position:absolute;left:2073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922" style="position:absolute;left:1873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923" style="position:absolute;left:114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924" style="position:absolute;left:575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925" style="position:absolute;left:1139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926" style="position:absolute;left:571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 w:rsidR="00424332">
        <w:tab/>
      </w:r>
      <w:r>
        <w:pict>
          <v:group id="_x0000_s1929" editas="canvas" style="width:151.4pt;height:60.05pt;mso-position-horizontal-relative:char;mso-position-vertical-relative:line" coordsize="3028,1201">
            <o:lock v:ext="edit" aspectratio="t"/>
            <v:shape id="_x0000_s1928" type="#_x0000_t75" style="position:absolute;width:3028;height:1201" o:preferrelative="f">
              <v:fill o:detectmouseclick="t"/>
              <v:path o:extrusionok="t" o:connecttype="none"/>
              <o:lock v:ext="edit" text="t"/>
            </v:shape>
            <v:line id="_x0000_s1930" style="position:absolute;flip:y" from="1337,825" to="1368,842" strokeweight=".5pt"/>
            <v:line id="_x0000_s1931" style="position:absolute" from="1368,830" to="1413,910" strokeweight="1pt"/>
            <v:line id="_x0000_s1932" style="position:absolute;flip:y" from="1418,669" to="1478,910" strokeweight=".5pt"/>
            <v:line id="_x0000_s1933" style="position:absolute" from="1478,669" to="1628,670" strokeweight=".5pt"/>
            <v:rect id="_x0000_s1934" style="position:absolute;left:2496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935" style="position:absolute;left:1632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36" style="position:absolute;left:833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37" style="position:absolute;left:738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938" style="position:absolute;left:265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939" style="position:absolute;left:2861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40" style="position:absolute;left:1474;top:73;width:3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76</w:t>
                    </w:r>
                  </w:p>
                </w:txbxContent>
              </v:textbox>
            </v:rect>
            <v:rect id="_x0000_s1941" style="position:absolute;left:907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942" style="position:absolute;left:448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943" style="position:absolute;left:32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4</w:t>
                    </w:r>
                  </w:p>
                </w:txbxContent>
              </v:textbox>
            </v:rect>
            <v:rect id="_x0000_s1944" style="position:absolute;left:2406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45" style="position:absolute;left:2222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46" style="position:absolute;left:1983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47" style="position:absolute;left:2279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48" style="position:absolute;left:1749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49" style="position:absolute;left:1505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50" style="position:absolute;left:95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51" style="position:absolute;left:39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52" style="position:absolute;left:40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953" style="position:absolute;left:2400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954" style="position:absolute;left:2343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955" style="position:absolute;left:209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56" style="position:absolute;left:1856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57" style="position:absolute;left:1044;top:73;width:21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y</w:t>
                    </w:r>
                    <w:proofErr w:type="spellEnd"/>
                    <w:proofErr w:type="gramEnd"/>
                  </w:p>
                </w:txbxContent>
              </v:textbox>
            </v:rect>
            <v:rect id="_x0000_s1958" style="position:absolute;left:786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1959" style="position:absolute;left:615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960" style="position:absolute;left:2126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1961" style="position:absolute;left:1928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962" style="position:absolute;left:1130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963" style="position:absolute;left:566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1964" style="position:absolute;left:1314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1965" style="position:absolute;left:570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CD6A7E" w:rsidP="00424332">
      <w:pPr>
        <w:pStyle w:val="Standard"/>
        <w:spacing w:line="360" w:lineRule="auto"/>
      </w:pPr>
      <w:r>
        <w:lastRenderedPageBreak/>
        <w:pict>
          <v:shape id="Врезка2" o:spid="_x0000_s1027" type="#_x0000_t202" style="position:absolute;margin-left:245.4pt;margin-top:3.15pt;width:167.15pt;height:57.9pt;z-index:251661312;visibility:visible;mso-wrap-style:none" stroked="f">
            <v:textbox style="mso-rotate-with-shape:t" inset="2.56mm,1.29mm,2.56mm,1.29mm">
              <w:txbxContent>
                <w:p w:rsidR="00C71F16" w:rsidRPr="00A20BC3" w:rsidRDefault="00CD6A7E" w:rsidP="00424332">
                  <w:pPr>
                    <w:pStyle w:val="Standard"/>
                    <w:rPr>
                      <w:lang w:val="en-US"/>
                    </w:rPr>
                  </w:pPr>
                  <m:oMathPara>
                    <m:oMathParaPr>
                      <m:jc m:val="left"/>
                    </m:oMathParaPr>
                    <m:oMath>
                      <m:eqArr>
                        <m:eqArrPr>
                          <m:ctrlPr>
                            <w:rPr>
                              <w:rFonts w:ascii="Cambria Math" w:hAnsi="Cambria Math"/>
                            </w:rPr>
                          </m:ctrlPr>
                        </m:eqArrPr>
                        <m:e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26</m:t>
                          </m:r>
                          <m:nary>
                            <m:naryPr>
                              <m:chr m:val="∬"/>
                              <m:limLoc m:val="undOvr"/>
                              <m:grow m:val="on"/>
                              <m:supHide m:val="on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9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2</m:t>
                                      </m:r>
                                    </m:sup>
                                  </m:sSup>
                                  <m:r>
                                    <w:rPr>
                                      <w:rFonts w:ascii="Cambria Math" w:hAnsi="Cambria Math"/>
                                      <w:lang w:val="en-US"/>
                                    </w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lang w:val="en-US"/>
                                    </w:rPr>
                                    <m:t>25</m:t>
                                  </m:r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x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4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lang w:val="en-US"/>
                                        </w:rPr>
                                        <m:t>4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m:rPr>
                                  <m:nor/>
                                </m:rPr>
                                <w:rPr>
                                  <w:lang w:val="en-US"/>
                                </w:rPr>
                                <m:t>dxdy</m:t>
                              </m:r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;</m:t>
                              </m:r>
                            </m:e>
                          </m:nary>
                        </m:e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US"/>
                            </w:rPr>
                            <m:t>: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1;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-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;</m:t>
                          </m:r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x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w:rPr>
                              <w:lang w:val="en-US"/>
                            </w:rPr>
                            <m:t>.</m:t>
                          </m:r>
                        </m:e>
                      </m:eqArr>
                    </m:oMath>
                  </m:oMathPara>
                </w:p>
              </w:txbxContent>
            </v:textbox>
          </v:shape>
        </w:pict>
      </w:r>
      <w:r>
        <w:pict>
          <v:group id="_x0000_s1968" editas="canvas" style="width:165pt;height:63.9pt;mso-position-horizontal-relative:char;mso-position-vertical-relative:line" coordsize="3300,1278">
            <o:lock v:ext="edit" aspectratio="t"/>
            <v:shape id="_x0000_s1967" type="#_x0000_t75" style="position:absolute;width:3300;height:1278" o:preferrelative="f">
              <v:fill o:detectmouseclick="t"/>
              <v:path o:extrusionok="t" o:connecttype="none"/>
              <o:lock v:ext="edit" text="t"/>
            </v:shape>
            <v:line id="_x0000_s1969" style="position:absolute" from="1778,309" to="2045,310" strokeweight=".5pt"/>
            <v:line id="_x0000_s1970" style="position:absolute;flip:y" from="2236,900" to="2268,917" strokeweight=".5pt"/>
            <v:line id="_x0000_s1971" style="position:absolute" from="2268,905" to="2313,984" strokeweight="1.05pt"/>
            <v:line id="_x0000_s1972" style="position:absolute;flip:y" from="2318,746" to="2379,984" strokeweight=".5pt"/>
            <v:line id="_x0000_s1973" style="position:absolute" from="2379,746" to="2530,747" strokeweight=".5pt"/>
            <v:rect id="_x0000_s1974" style="position:absolute;left:2530;top:761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1975" style="position:absolute;left:1587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76" style="position:absolute;left:845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77" style="position:absolute;left:748;top:761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978" style="position:absolute;left:272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1979" style="position:absolute;left:3130;top:158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1980" style="position:absolute;left:1853;top:342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1981" style="position:absolute;left:1794;top:10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5</w:t>
                    </w:r>
                  </w:p>
                </w:txbxContent>
              </v:textbox>
            </v:rect>
            <v:rect id="_x0000_s1982" style="position:absolute;left:911;top:15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6</w:t>
                    </w:r>
                  </w:p>
                </w:txbxContent>
              </v:textbox>
            </v:rect>
            <v:rect id="_x0000_s1983" style="position:absolute;left:452;top:158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1984" style="position:absolute;left:37;top:158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5</w:t>
                    </w:r>
                  </w:p>
                </w:txbxContent>
              </v:textbox>
            </v:rect>
            <v:rect id="_x0000_s1985" style="position:absolute;left:1487;top:742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986" style="position:absolute;left:2482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987" style="position:absolute;left:2231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1988" style="position:absolute;left:1432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989" style="position:absolute;left:1182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990" style="position:absolute;left:2406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91" style="position:absolute;left:1705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92" style="position:absolute;left:1355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93" style="position:absolute;left:963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94" style="position:absolute;left:399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1995" style="position:absolute;left:45;top:761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1996" style="position:absolute;left:2666;top:158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1997" style="position:absolute;left:2608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1998" style="position:absolute;left:2346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1999" style="position:absolute;left:2099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00" style="position:absolute;left:1296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01" style="position:absolute;left:1049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02" style="position:absolute;left:792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2003" style="position:absolute;left:620;top:500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004" style="position:absolute;left:2085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2005" style="position:absolute;left:1885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06" style="position:absolute;left:1143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07" style="position:absolute;left:575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08" style="position:absolute;left:1585;top:131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2009" style="position:absolute;left:575;top:98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</w:p>
    <w:p w:rsidR="00424332" w:rsidRDefault="00CD6A7E" w:rsidP="00424332">
      <w:pPr>
        <w:pStyle w:val="Standard"/>
        <w:spacing w:line="360" w:lineRule="auto"/>
      </w:pPr>
      <w:r>
        <w:pict>
          <v:group id="_x0000_s2012" editas="canvas" style="width:163.45pt;height:63.9pt;mso-position-horizontal-relative:char;mso-position-vertical-relative:line" coordsize="3269,1278">
            <o:lock v:ext="edit" aspectratio="t"/>
            <v:shape id="_x0000_s2011" type="#_x0000_t75" style="position:absolute;width:3269;height:1278" o:preferrelative="f">
              <v:fill o:detectmouseclick="t"/>
              <v:path o:extrusionok="t" o:connecttype="none"/>
              <o:lock v:ext="edit" text="t"/>
            </v:shape>
            <v:line id="_x0000_s2013" style="position:absolute" from="1761,309" to="2023,310" strokeweight=".5pt"/>
            <v:line id="_x0000_s2014" style="position:absolute;flip:y" from="1342,900" to="1373,917" strokeweight=".5pt"/>
            <v:line id="_x0000_s2015" style="position:absolute" from="1373,905" to="1418,984" strokeweight="1pt"/>
            <v:line id="_x0000_s2016" style="position:absolute;flip:y" from="1423,746" to="1483,984" strokeweight=".5pt"/>
            <v:line id="_x0000_s2017" style="position:absolute" from="1483,746" to="1633,747" strokeweight=".5pt"/>
            <v:rect id="_x0000_s2018" style="position:absolute;left:2502;top:761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2019" style="position:absolute;left:1637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020" style="position:absolute;left:838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021" style="position:absolute;left:743;top:761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022" style="position:absolute;left:270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2023" style="position:absolute;left:3100;top:158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024" style="position:absolute;left:1835;top:342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25" style="position:absolute;left:1770;top:10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50</w:t>
                    </w:r>
                  </w:p>
                </w:txbxContent>
              </v:textbox>
            </v:rect>
            <v:rect id="_x0000_s2026" style="position:absolute;left:908;top:15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27" style="position:absolute;left:457;top:158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2028" style="position:absolute;left:37;top:158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7</w:t>
                    </w:r>
                  </w:p>
                </w:txbxContent>
              </v:textbox>
            </v:rect>
            <v:rect id="_x0000_s2029" style="position:absolute;left:2412;top:742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30" style="position:absolute;left:1330;top:75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31" style="position:absolute;left:2457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32" style="position:absolute;left:2208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33" style="position:absolute;left:1418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034" style="position:absolute;left:1170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035" style="position:absolute;left:2284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36" style="position:absolute;left:1755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37" style="position:absolute;left:1510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38" style="position:absolute;left:956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39" style="position:absolute;left:396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40" style="position:absolute;left:45;top:761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041" style="position:absolute;left:2639;top:158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2042" style="position:absolute;left:2582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043" style="position:absolute;left:2322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44" style="position:absolute;left:2076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45" style="position:absolute;left:1283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46" style="position:absolute;left:1038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47" style="position:absolute;left:794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2048" style="position:absolute;left:624;top:500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049" style="position:absolute;left:2132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2050" style="position:absolute;left:1933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51" style="position:absolute;left:1135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52" style="position:absolute;left:571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53" style="position:absolute;left:1570;top:131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2054" style="position:absolute;left:579;top:98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2057" editas="canvas" style="width:160.85pt;height:60.05pt;mso-position-horizontal-relative:char;mso-position-vertical-relative:line" coordsize="3217,1201">
            <o:lock v:ext="edit" aspectratio="t"/>
            <v:shape id="_x0000_s2056" type="#_x0000_t75" style="position:absolute;width:3217;height:1201" o:preferrelative="f">
              <v:fill o:detectmouseclick="t"/>
              <v:path o:extrusionok="t" o:connecttype="none"/>
              <o:lock v:ext="edit" text="t"/>
            </v:shape>
            <v:line id="_x0000_s2058" style="position:absolute;flip:y" from="2222,825" to="2253,842" strokeweight=".5pt"/>
            <v:line id="_x0000_s2059" style="position:absolute" from="2253,830" to="2299,910" strokeweight="1pt"/>
            <v:line id="_x0000_s2060" style="position:absolute;flip:y" from="2304,669" to="2364,910" strokeweight=".5pt"/>
            <v:line id="_x0000_s2061" style="position:absolute" from="2364,669" to="2515,670" strokeweight=".5pt"/>
            <v:rect id="_x0000_s2062" style="position:absolute;left:2515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2063" style="position:absolute;left:1574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064" style="position:absolute;left:842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065" style="position:absolute;left:747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066" style="position:absolute;left:271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2067" style="position:absolute;left:3050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068" style="position:absolute;left:1765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5</w:t>
                    </w:r>
                  </w:p>
                </w:txbxContent>
              </v:textbox>
            </v:rect>
            <v:rect id="_x0000_s2069" style="position:absolute;left:904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2070" style="position:absolute;left:451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2071" style="position:absolute;left:37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8</w:t>
                    </w:r>
                  </w:p>
                </w:txbxContent>
              </v:textbox>
            </v:rect>
            <v:rect id="_x0000_s2072" style="position:absolute;left:2210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73" style="position:absolute;left:1479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074" style="position:absolute;left:240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75" style="position:absolute;left:215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076" style="position:absolute;left:1425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077" style="position:absolute;left:1175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078" style="position:absolute;left:239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79" style="position:absolute;left:1692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80" style="position:absolute;left:135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81" style="position:absolute;left:96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82" style="position:absolute;left:398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83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084" style="position:absolute;left:2588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2085" style="position:absolute;left:253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086" style="position:absolute;left:226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87" style="position:absolute;left:202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88" style="position:absolute;left:128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089" style="position:absolute;left:1043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090" style="position:absolute;left:79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2091" style="position:absolute;left:619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092" style="position:absolute;left:207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2093" style="position:absolute;left:1872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94" style="position:absolute;left:1140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95" style="position:absolute;left:57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096" style="position:absolute;left:1578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2097" style="position:absolute;left:573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CD6A7E" w:rsidP="00424332">
      <w:pPr>
        <w:pStyle w:val="Standard"/>
        <w:spacing w:line="360" w:lineRule="auto"/>
      </w:pPr>
      <w:r>
        <w:pict>
          <v:group id="_x0000_s2100" editas="canvas" style="width:163.45pt;height:63.9pt;mso-position-horizontal-relative:char;mso-position-vertical-relative:line" coordsize="3269,1278">
            <o:lock v:ext="edit" aspectratio="t"/>
            <v:shape id="_x0000_s2099" type="#_x0000_t75" style="position:absolute;width:3269;height:1278" o:preferrelative="f">
              <v:fill o:detectmouseclick="t"/>
              <v:path o:extrusionok="t" o:connecttype="none"/>
              <o:lock v:ext="edit" text="t"/>
            </v:shape>
            <v:line id="_x0000_s2101" style="position:absolute" from="1761,309" to="2023,310" strokeweight=".5pt"/>
            <v:line id="_x0000_s2102" style="position:absolute;flip:y" from="1342,900" to="1373,917" strokeweight=".5pt"/>
            <v:line id="_x0000_s2103" style="position:absolute" from="1373,905" to="1418,984" strokeweight="1pt"/>
            <v:line id="_x0000_s2104" style="position:absolute;flip:y" from="1423,746" to="1483,984" strokeweight=".5pt"/>
            <v:line id="_x0000_s2105" style="position:absolute" from="1483,746" to="1633,747" strokeweight=".5pt"/>
            <v:rect id="_x0000_s2106" style="position:absolute;left:2502;top:761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2107" style="position:absolute;left:1637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108" style="position:absolute;left:838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109" style="position:absolute;left:743;top:761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110" style="position:absolute;left:270;top:761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2111" style="position:absolute;left:3100;top:158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112" style="position:absolute;left:1835;top:342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13" style="position:absolute;left:1770;top:10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50</w:t>
                    </w:r>
                  </w:p>
                </w:txbxContent>
              </v:textbox>
            </v:rect>
            <v:rect id="_x0000_s2114" style="position:absolute;left:908;top:158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15" style="position:absolute;left:457;top:158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2116" style="position:absolute;left:37;top:158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7</w:t>
                    </w:r>
                  </w:p>
                </w:txbxContent>
              </v:textbox>
            </v:rect>
            <v:rect id="_x0000_s2117" style="position:absolute;left:2412;top:742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18" style="position:absolute;left:1330;top:75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19" style="position:absolute;left:2457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120" style="position:absolute;left:2208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121" style="position:absolute;left:1418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122" style="position:absolute;left:1170;top:140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123" style="position:absolute;left:2284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24" style="position:absolute;left:1755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25" style="position:absolute;left:1510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26" style="position:absolute;left:956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27" style="position:absolute;left:396;top:761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28" style="position:absolute;left:45;top:761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129" style="position:absolute;left:2639;top:158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2130" style="position:absolute;left:2582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131" style="position:absolute;left:2322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32" style="position:absolute;left:2076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33" style="position:absolute;left:1283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34" style="position:absolute;left:1038;top:158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35" style="position:absolute;left:794;top:158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2136" style="position:absolute;left:624;top:500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137" style="position:absolute;left:2132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2138" style="position:absolute;left:1933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139" style="position:absolute;left:1135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140" style="position:absolute;left:571;top:734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141" style="position:absolute;left:1570;top:131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2142" style="position:absolute;left:579;top:98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  <w:r w:rsidR="00424332">
        <w:tab/>
      </w:r>
      <w:r w:rsidR="00424332">
        <w:tab/>
      </w:r>
      <w:r w:rsidR="00424332">
        <w:tab/>
      </w:r>
      <w:r>
        <w:pict>
          <v:group id="_x0000_s2145" editas="canvas" style="width:160.85pt;height:60.05pt;mso-position-horizontal-relative:char;mso-position-vertical-relative:line" coordsize="3217,1201">
            <o:lock v:ext="edit" aspectratio="t"/>
            <v:shape id="_x0000_s2144" type="#_x0000_t75" style="position:absolute;width:3217;height:1201" o:preferrelative="f">
              <v:fill o:detectmouseclick="t"/>
              <v:path o:extrusionok="t" o:connecttype="none"/>
              <o:lock v:ext="edit" text="t"/>
            </v:shape>
            <v:line id="_x0000_s2146" style="position:absolute;flip:y" from="2222,825" to="2253,842" strokeweight=".5pt"/>
            <v:line id="_x0000_s2147" style="position:absolute" from="2253,830" to="2299,910" strokeweight="1pt"/>
            <v:line id="_x0000_s2148" style="position:absolute;flip:y" from="2304,669" to="2364,910" strokeweight=".5pt"/>
            <v:line id="_x0000_s2149" style="position:absolute" from="2364,669" to="2515,670" strokeweight=".5pt"/>
            <v:rect id="_x0000_s2150" style="position:absolute;left:2515;top:684;width:6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.</w:t>
                    </w:r>
                  </w:p>
                </w:txbxContent>
              </v:textbox>
            </v:rect>
            <v:rect id="_x0000_s2151" style="position:absolute;left:1574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152" style="position:absolute;left:842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153" style="position:absolute;left:747;top:684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2154" style="position:absolute;left:271;top:684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:</w:t>
                    </w:r>
                  </w:p>
                </w:txbxContent>
              </v:textbox>
            </v:rect>
            <v:rect id="_x0000_s2155" style="position:absolute;left:3050;top:73;width:67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;</w:t>
                    </w:r>
                  </w:p>
                </w:txbxContent>
              </v:textbox>
            </v:rect>
            <v:rect id="_x0000_s2156" style="position:absolute;left:1765;top:73;width:24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5</w:t>
                    </w:r>
                  </w:p>
                </w:txbxContent>
              </v:textbox>
            </v:rect>
            <v:rect id="_x0000_s2157" style="position:absolute;left:904;top:73;width:1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9</w:t>
                    </w:r>
                  </w:p>
                </w:txbxContent>
              </v:textbox>
            </v:rect>
            <v:rect id="_x0000_s2158" style="position:absolute;left:451;top:73;width:61;height:509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 xml:space="preserve">  </w:t>
                    </w:r>
                  </w:p>
                </w:txbxContent>
              </v:textbox>
            </v:rect>
            <v:rect id="_x0000_s2159" style="position:absolute;left:37;top:73;width:421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24"/>
                        <w:szCs w:val="24"/>
                        <w:lang w:val="en-US"/>
                      </w:rPr>
                      <w:t>2.28</w:t>
                    </w:r>
                  </w:p>
                </w:txbxContent>
              </v:textbox>
            </v:rect>
            <v:rect id="_x0000_s2160" style="position:absolute;left:2210;top:678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61" style="position:absolute;left:1479;top:665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_x0000_s2162" style="position:absolute;left:240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163" style="position:absolute;left:2154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_x0000_s2164" style="position:absolute;left:1425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165" style="position:absolute;left:1175;top:54;width:71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2166" style="position:absolute;left:239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67" style="position:absolute;left:1692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68" style="position:absolute;left:135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69" style="position:absolute;left:961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70" style="position:absolute;left:398;top:684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71" style="position:absolute;left:45;top:684;width:174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172" style="position:absolute;left:2588;top:73;width:454;height:517;mso-wrap-style:none" filled="f" stroked="f">
              <v:textbox style="mso-fit-shape-to-text:t" inset="0,0,0,0">
                <w:txbxContent>
                  <w:p w:rsidR="00C71F16" w:rsidRDefault="00C71F16">
                    <w:proofErr w:type="spellStart"/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dxdy</w:t>
                    </w:r>
                    <w:proofErr w:type="spellEnd"/>
                    <w:proofErr w:type="gramEnd"/>
                  </w:p>
                </w:txbxContent>
              </v:textbox>
            </v:rect>
            <v:rect id="_x0000_s2173" style="position:absolute;left:253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)</w:t>
                    </w:r>
                  </w:p>
                </w:txbxContent>
              </v:textbox>
            </v:rect>
            <v:rect id="_x0000_s2174" style="position:absolute;left:226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75" style="position:absolute;left:2022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76" style="position:absolute;left:1289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y</w:t>
                    </w:r>
                    <w:proofErr w:type="gramEnd"/>
                  </w:p>
                </w:txbxContent>
              </v:textbox>
            </v:rect>
            <v:rect id="_x0000_s2177" style="position:absolute;left:1043;top:73;width:107;height:517;mso-wrap-style:none" filled="f" stroked="f">
              <v:textbox style="mso-fit-shape-to-text:t" inset="0,0,0,0">
                <w:txbxContent>
                  <w:p w:rsidR="00C71F16" w:rsidRDefault="00C71F16">
                    <w:proofErr w:type="gramStart"/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x</w:t>
                    </w:r>
                    <w:proofErr w:type="gramEnd"/>
                  </w:p>
                </w:txbxContent>
              </v:textbox>
            </v:rect>
            <v:rect id="_x0000_s2178" style="position:absolute;left:790;top:73;width:80;height:51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24"/>
                        <w:szCs w:val="24"/>
                        <w:lang w:val="en-US"/>
                      </w:rPr>
                      <w:t>(</w:t>
                    </w:r>
                  </w:p>
                </w:txbxContent>
              </v:textbox>
            </v:rect>
            <v:rect id="_x0000_s2179" style="position:absolute;left:619;top:421;width:102;height:385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D</w:t>
                    </w:r>
                  </w:p>
                </w:txbxContent>
              </v:textbox>
            </v:rect>
            <v:rect id="_x0000_s2180" style="position:absolute;left:2071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</w:t>
                    </w:r>
                  </w:p>
                </w:txbxContent>
              </v:textbox>
            </v:rect>
            <v:rect id="_x0000_s2181" style="position:absolute;left:1872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182" style="position:absolute;left:1140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183" style="position:absolute;left:574;top:657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</w:t>
                    </w:r>
                  </w:p>
                </w:txbxContent>
              </v:textbox>
            </v:rect>
            <v:rect id="_x0000_s2184" style="position:absolute;left:1578;top:46;width:132;height:538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24"/>
                        <w:szCs w:val="24"/>
                        <w:lang w:val="en-US"/>
                      </w:rPr>
                      <w:t></w:t>
                    </w:r>
                  </w:p>
                </w:txbxContent>
              </v:textbox>
            </v:rect>
            <v:rect id="_x0000_s2185" style="position:absolute;left:573;top:12;width:198;height:707;mso-wrap-style:none" filled="f" stroked="f">
              <v:textbox style="mso-fit-shape-to-text:t" inset="0,0,0,0">
                <w:txbxContent>
                  <w:p w:rsidR="00C71F16" w:rsidRDefault="00C71F16"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  <w:r>
                      <w:rPr>
                        <w:rFonts w:ascii="Symbol" w:hAnsi="Symbol" w:cs="Symbol"/>
                        <w:color w:val="000000"/>
                        <w:sz w:val="36"/>
                        <w:szCs w:val="36"/>
                        <w:lang w:val="en-US"/>
                      </w:rPr>
                      <w:t></w:t>
                    </w:r>
                  </w:p>
                </w:txbxContent>
              </v:textbox>
            </v:rect>
            <w10:wrap type="none"/>
            <w10:anchorlock/>
          </v:group>
        </w:pict>
      </w:r>
    </w:p>
    <w:p w:rsidR="00424332" w:rsidRDefault="00424332" w:rsidP="00424332">
      <w:pPr>
        <w:pStyle w:val="Standard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2139480" cy="630720"/>
            <wp:effectExtent l="0" t="0" r="0" b="0"/>
            <wp:docPr id="54" name="Графический объект5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2" cstate="email">
                      <a:alphaModFix/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9480" cy="630720"/>
                    </a:xfrm>
                    <a:prstGeom prst="rect">
                      <a:avLst/>
                    </a:prstGeom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  <w:lang w:eastAsia="ru-RU"/>
        </w:rPr>
        <w:drawing>
          <wp:inline distT="0" distB="0" distL="0" distR="0">
            <wp:extent cx="1783080" cy="630720"/>
            <wp:effectExtent l="0" t="0" r="0" b="0"/>
            <wp:docPr id="55" name="Графический объект5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3" cstate="email">
                      <a:alphaModFix/>
                      <a:lum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3080" cy="630720"/>
                    </a:xfrm>
                    <a:prstGeom prst="rect">
                      <a:avLst/>
                    </a:prstGeom>
                    <a:ln>
                      <a:noFill/>
                      <a:prstDash/>
                    </a:ln>
                  </pic:spPr>
                </pic:pic>
              </a:graphicData>
            </a:graphic>
          </wp:inline>
        </w:drawing>
      </w:r>
    </w:p>
    <w:p w:rsidR="00424332" w:rsidRDefault="00424332" w:rsidP="00424332">
      <w:pPr>
        <w:pStyle w:val="Standard"/>
        <w:spacing w:line="360" w:lineRule="auto"/>
      </w:pPr>
    </w:p>
    <w:p w:rsidR="00424332" w:rsidRPr="005E0920" w:rsidRDefault="00CD6A7E" w:rsidP="005E0920">
      <w:pPr>
        <w:pStyle w:val="Standard"/>
        <w:spacing w:line="360" w:lineRule="auto"/>
        <w:ind w:firstLine="454"/>
        <w:jc w:val="both"/>
      </w:pPr>
      <w:r w:rsidRPr="00CD6A7E">
        <w:rPr>
          <w:iCs/>
          <w:sz w:val="28"/>
          <w:szCs w:val="28"/>
        </w:rPr>
        <w:pict>
          <v:shape id="Врезка3" o:spid="_x0000_s1028" type="#_x0000_t202" style="position:absolute;left:0;text-align:left;margin-left:326.7pt;margin-top:19.05pt;width:5.7pt;height:63.35pt;z-index:251663360;visibility:visible" stroked="f">
            <v:textbox style="mso-rotate-with-shape:t" inset="2.56mm,1.29mm,2.56mm,1.29mm">
              <w:txbxContent>
                <w:p w:rsidR="00C71F16" w:rsidRDefault="00CC1339" w:rsidP="00424332">
                  <w:pPr>
                    <w:pStyle w:val="Standard"/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 xml:space="preserve"> </m:t>
                      </m:r>
                    </m:oMath>
                  </m:oMathPara>
                </w:p>
              </w:txbxContent>
            </v:textbox>
          </v:shape>
        </w:pict>
      </w:r>
      <w:r w:rsidR="005E0920" w:rsidRPr="005E0920">
        <w:rPr>
          <w:b/>
          <w:sz w:val="28"/>
          <w:szCs w:val="28"/>
        </w:rPr>
        <w:t>ЗАДАНИЕ 6.</w:t>
      </w:r>
      <w:r w:rsidR="005E0920" w:rsidRPr="005E0920">
        <w:rPr>
          <w:sz w:val="28"/>
          <w:szCs w:val="28"/>
        </w:rPr>
        <w:t xml:space="preserve"> </w:t>
      </w:r>
      <w:r w:rsidR="00424332" w:rsidRPr="005E0920">
        <w:rPr>
          <w:iCs/>
          <w:sz w:val="28"/>
          <w:szCs w:val="28"/>
        </w:rPr>
        <w:t>Найти площадь фигуры, перейдя к полярной системе координат:</w:t>
      </w:r>
    </w:p>
    <w:p w:rsidR="00CC1339" w:rsidRDefault="00CC1339" w:rsidP="00CC1339">
      <w:pPr>
        <w:pStyle w:val="a9"/>
        <w:spacing w:line="360" w:lineRule="auto"/>
      </w:pPr>
      <w:r w:rsidRPr="00CC1339">
        <w:rPr>
          <w:noProof/>
          <w:lang w:eastAsia="ru-RU"/>
        </w:rPr>
        <w:t xml:space="preserve"> </w:t>
      </w:r>
    </w:p>
    <w:p w:rsidR="00CC1339" w:rsidRDefault="00CD6A7E" w:rsidP="00CC1339">
      <w:pPr>
        <w:pStyle w:val="a9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 xml:space="preserve">3.2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x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8x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y=0,y=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.</m:t>
              </m:r>
            </m:e>
          </m:eqArr>
        </m:oMath>
      </m:oMathPara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80820" cy="740410"/>
            <wp:effectExtent l="0" t="0" r="0" b="0"/>
            <wp:docPr id="66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9" name="Picture"/>
                    <pic:cNvPicPr>
                      <a:picLocks noChangeAspect="1" noChangeArrowheads="1"/>
                    </pic:cNvPicPr>
                  </pic:nvPicPr>
                  <pic:blipFill>
                    <a:blip r:embed="rId984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80820" cy="740410"/>
            <wp:effectExtent l="0" t="0" r="0" b="0"/>
            <wp:docPr id="661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" name="Picture"/>
                    <pic:cNvPicPr>
                      <a:picLocks noChangeAspect="1" noChangeArrowheads="1"/>
                    </pic:cNvPicPr>
                  </pic:nvPicPr>
                  <pic:blipFill>
                    <a:blip r:embed="rId985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  <w:lang w:eastAsia="ru-RU"/>
        </w:rPr>
        <w:drawing>
          <wp:inline distT="0" distB="0" distL="0" distR="0">
            <wp:extent cx="1398905" cy="713105"/>
            <wp:effectExtent l="0" t="0" r="0" b="0"/>
            <wp:docPr id="66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" name="Picture"/>
                    <pic:cNvPicPr>
                      <a:picLocks noChangeAspect="1" noChangeArrowheads="1"/>
                    </pic:cNvPicPr>
                  </pic:nvPicPr>
                  <pic:blipFill>
                    <a:blip r:embed="rId986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80820" cy="740410"/>
            <wp:effectExtent l="0" t="0" r="0" b="0"/>
            <wp:docPr id="663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" name="Picture"/>
                    <pic:cNvPicPr>
                      <a:picLocks noChangeAspect="1" noChangeArrowheads="1"/>
                    </pic:cNvPicPr>
                  </pic:nvPicPr>
                  <pic:blipFill>
                    <a:blip r:embed="rId987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  <w:lang w:eastAsia="ru-RU"/>
        </w:rPr>
        <w:drawing>
          <wp:inline distT="0" distB="0" distL="0" distR="0">
            <wp:extent cx="1371600" cy="713105"/>
            <wp:effectExtent l="0" t="0" r="0" b="0"/>
            <wp:docPr id="664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3" name="Picture"/>
                    <pic:cNvPicPr>
                      <a:picLocks noChangeAspect="1" noChangeArrowheads="1"/>
                    </pic:cNvPicPr>
                  </pic:nvPicPr>
                  <pic:blipFill>
                    <a:blip r:embed="rId988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371600" cy="713105"/>
            <wp:effectExtent l="0" t="0" r="0" b="0"/>
            <wp:docPr id="66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4" name="Picture"/>
                    <pic:cNvPicPr>
                      <a:picLocks noChangeAspect="1" noChangeArrowheads="1"/>
                    </pic:cNvPicPr>
                  </pic:nvPicPr>
                  <pic:blipFill>
                    <a:blip r:embed="rId989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  <w:lang w:eastAsia="ru-RU"/>
        </w:rPr>
        <w:drawing>
          <wp:inline distT="0" distB="0" distL="0" distR="0">
            <wp:extent cx="1398905" cy="740410"/>
            <wp:effectExtent l="0" t="0" r="0" b="0"/>
            <wp:docPr id="666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5" name="Picture"/>
                    <pic:cNvPicPr>
                      <a:picLocks noChangeAspect="1" noChangeArrowheads="1"/>
                    </pic:cNvPicPr>
                  </pic:nvPicPr>
                  <pic:blipFill>
                    <a:blip r:embed="rId990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398905" cy="713105"/>
            <wp:effectExtent l="0" t="0" r="0" b="0"/>
            <wp:docPr id="667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6" name="Picture"/>
                    <pic:cNvPicPr>
                      <a:picLocks noChangeAspect="1" noChangeArrowheads="1"/>
                    </pic:cNvPicPr>
                  </pic:nvPicPr>
                  <pic:blipFill>
                    <a:blip r:embed="rId991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8905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  <w:lang w:eastAsia="ru-RU"/>
        </w:rPr>
        <w:drawing>
          <wp:inline distT="0" distB="0" distL="0" distR="0">
            <wp:extent cx="1463040" cy="727075"/>
            <wp:effectExtent l="0" t="0" r="0" b="0"/>
            <wp:docPr id="668" name="Picture" descr="OLE-объек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7" name="Picture" descr="OLE-объект"/>
                    <pic:cNvPicPr>
                      <a:picLocks noChangeAspect="1" noChangeArrowheads="1"/>
                    </pic:cNvPicPr>
                  </pic:nvPicPr>
                  <pic:blipFill>
                    <a:blip r:embed="rId992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72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D6A7E" w:rsidP="00CC1339">
      <w:pPr>
        <w:pStyle w:val="a9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 xml:space="preserve">3.12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x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6x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  y=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,y=</m:t>
              </m:r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x.</m:t>
              </m:r>
            </m:e>
          </m:eqArr>
        </m:oMath>
      </m:oMathPara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26210" cy="740410"/>
            <wp:effectExtent l="0" t="0" r="0" b="0"/>
            <wp:docPr id="669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8" name="Picture"/>
                    <pic:cNvPicPr>
                      <a:picLocks noChangeAspect="1" noChangeArrowheads="1"/>
                    </pic:cNvPicPr>
                  </pic:nvPicPr>
                  <pic:blipFill>
                    <a:blip r:embed="rId993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</w:p>
    <w:p w:rsidR="00CC1339" w:rsidRDefault="00CD6A7E" w:rsidP="00CC1339">
      <w:pPr>
        <w:pStyle w:val="a9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 xml:space="preserve">3.14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2x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8x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  y=</m:t>
              </m:r>
              <m:f>
                <m:fPr>
                  <m:type m:val="lin"/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/>
                </w:rPr>
                <m:t>,y=</m:t>
              </m:r>
              <m:rad>
                <m:radPr>
                  <m:degHide m:val="on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  <m:r>
                <w:rPr>
                  <w:rFonts w:ascii="Cambria Math" w:hAnsi="Cambria Math"/>
                </w:rPr>
                <m:t>x.</m:t>
              </m:r>
            </m:e>
          </m:eqArr>
        </m:oMath>
      </m:oMathPara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53515" cy="740410"/>
            <wp:effectExtent l="0" t="0" r="0" b="0"/>
            <wp:docPr id="67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9" name="Picture"/>
                    <pic:cNvPicPr>
                      <a:picLocks noChangeAspect="1" noChangeArrowheads="1"/>
                    </pic:cNvPicPr>
                  </pic:nvPicPr>
                  <pic:blipFill>
                    <a:blip r:embed="rId994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515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557020" cy="727075"/>
            <wp:effectExtent l="0" t="0" r="0" b="0"/>
            <wp:docPr id="671" name="Picture" descr="OLE-объек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0" name="Picture" descr="OLE-объект"/>
                    <pic:cNvPicPr>
                      <a:picLocks noChangeAspect="1" noChangeArrowheads="1"/>
                    </pic:cNvPicPr>
                  </pic:nvPicPr>
                  <pic:blipFill>
                    <a:blip r:embed="rId995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020" cy="72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rPr>
          <w:noProof/>
          <w:lang w:eastAsia="ru-RU"/>
        </w:rPr>
        <w:drawing>
          <wp:inline distT="0" distB="0" distL="0" distR="0">
            <wp:extent cx="1426210" cy="740410"/>
            <wp:effectExtent l="0" t="0" r="0" b="0"/>
            <wp:docPr id="67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1" name="Picture"/>
                    <pic:cNvPicPr>
                      <a:picLocks noChangeAspect="1" noChangeArrowheads="1"/>
                    </pic:cNvPicPr>
                  </pic:nvPicPr>
                  <pic:blipFill>
                    <a:blip r:embed="rId996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563370" cy="740410"/>
            <wp:effectExtent l="0" t="0" r="0" b="0"/>
            <wp:docPr id="673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2" name="Picture"/>
                    <pic:cNvPicPr>
                      <a:picLocks noChangeAspect="1" noChangeArrowheads="1"/>
                    </pic:cNvPicPr>
                  </pic:nvPicPr>
                  <pic:blipFill>
                    <a:blip r:embed="rId997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426210" cy="740410"/>
            <wp:effectExtent l="0" t="0" r="0" b="0"/>
            <wp:docPr id="674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" name="Picture"/>
                    <pic:cNvPicPr>
                      <a:picLocks noChangeAspect="1" noChangeArrowheads="1"/>
                    </pic:cNvPicPr>
                  </pic:nvPicPr>
                  <pic:blipFill>
                    <a:blip r:embed="rId998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563370" cy="740410"/>
            <wp:effectExtent l="0" t="0" r="0" b="0"/>
            <wp:docPr id="67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4" name="Picture"/>
                    <pic:cNvPicPr>
                      <a:picLocks noChangeAspect="1" noChangeArrowheads="1"/>
                    </pic:cNvPicPr>
                  </pic:nvPicPr>
                  <pic:blipFill>
                    <a:blip r:embed="rId999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426210" cy="713105"/>
            <wp:effectExtent l="0" t="0" r="0" b="0"/>
            <wp:docPr id="676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5" name="Picture"/>
                    <pic:cNvPicPr>
                      <a:picLocks noChangeAspect="1" noChangeArrowheads="1"/>
                    </pic:cNvPicPr>
                  </pic:nvPicPr>
                  <pic:blipFill>
                    <a:blip r:embed="rId1000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26210" cy="713105"/>
            <wp:effectExtent l="0" t="0" r="0" b="0"/>
            <wp:docPr id="677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6" name="Picture"/>
                    <pic:cNvPicPr>
                      <a:picLocks noChangeAspect="1" noChangeArrowheads="1"/>
                    </pic:cNvPicPr>
                  </pic:nvPicPr>
                  <pic:blipFill>
                    <a:blip r:embed="rId1001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426210" cy="740410"/>
            <wp:effectExtent l="0" t="0" r="0" b="0"/>
            <wp:docPr id="678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7" name="Picture"/>
                    <pic:cNvPicPr>
                      <a:picLocks noChangeAspect="1" noChangeArrowheads="1"/>
                    </pic:cNvPicPr>
                  </pic:nvPicPr>
                  <pic:blipFill>
                    <a:blip r:embed="rId1002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26210" cy="713105"/>
            <wp:effectExtent l="0" t="0" r="0" b="0"/>
            <wp:docPr id="679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" name="Picture"/>
                    <pic:cNvPicPr>
                      <a:picLocks noChangeAspect="1" noChangeArrowheads="1"/>
                    </pic:cNvPicPr>
                  </pic:nvPicPr>
                  <pic:blipFill>
                    <a:blip r:embed="rId1003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426210" cy="740410"/>
            <wp:effectExtent l="0" t="0" r="0" b="0"/>
            <wp:docPr id="680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9" name="Picture"/>
                    <pic:cNvPicPr>
                      <a:picLocks noChangeAspect="1" noChangeArrowheads="1"/>
                    </pic:cNvPicPr>
                  </pic:nvPicPr>
                  <pic:blipFill>
                    <a:blip r:embed="rId1004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21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536065" cy="740410"/>
            <wp:effectExtent l="0" t="0" r="0" b="0"/>
            <wp:docPr id="681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0" name="Picture"/>
                    <pic:cNvPicPr>
                      <a:picLocks noChangeAspect="1" noChangeArrowheads="1"/>
                    </pic:cNvPicPr>
                  </pic:nvPicPr>
                  <pic:blipFill>
                    <a:blip r:embed="rId1005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065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D6A7E" w:rsidP="00CC1339">
      <w:pPr>
        <w:pStyle w:val="a9"/>
      </w:pPr>
      <m:oMathPara>
        <m:oMath>
          <m:eqArr>
            <m:eqArrPr>
              <m:ctrlPr>
                <w:rPr>
                  <w:rFonts w:ascii="Cambria Math" w:hAnsi="Cambria Math"/>
                </w:rPr>
              </m:ctrlPr>
            </m:eqArrPr>
            <m:e>
              <m:r>
                <w:rPr>
                  <w:rFonts w:ascii="Cambria Math" w:hAnsi="Cambria Math"/>
                </w:rPr>
                <m:t>3.25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 xml:space="preserve">  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y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  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8y+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=0,</m:t>
              </m:r>
            </m:e>
            <m:e>
              <m:r>
                <w:rPr>
                  <w:rFonts w:ascii="Cambria Math" w:hAnsi="Cambria Math"/>
                </w:rPr>
                <m:t xml:space="preserve">        y=x,x=0.</m:t>
              </m:r>
            </m:e>
          </m:eqArr>
        </m:oMath>
      </m:oMathPara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drawing>
          <wp:inline distT="0" distB="0" distL="0" distR="0">
            <wp:extent cx="1453515" cy="740410"/>
            <wp:effectExtent l="0" t="0" r="0" b="0"/>
            <wp:docPr id="682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1" name="Picture"/>
                    <pic:cNvPicPr>
                      <a:picLocks noChangeAspect="1" noChangeArrowheads="1"/>
                    </pic:cNvPicPr>
                  </pic:nvPicPr>
                  <pic:blipFill>
                    <a:blip r:embed="rId1006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3515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563370" cy="740410"/>
            <wp:effectExtent l="0" t="0" r="0" b="0"/>
            <wp:docPr id="683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2" name="Picture"/>
                    <pic:cNvPicPr>
                      <a:picLocks noChangeAspect="1" noChangeArrowheads="1"/>
                    </pic:cNvPicPr>
                  </pic:nvPicPr>
                  <pic:blipFill>
                    <a:blip r:embed="rId1007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Default="00CC1339" w:rsidP="00CC1339">
      <w:pPr>
        <w:pStyle w:val="a9"/>
        <w:spacing w:line="360" w:lineRule="auto"/>
      </w:pPr>
      <w:r>
        <w:rPr>
          <w:noProof/>
          <w:lang w:eastAsia="ru-RU"/>
        </w:rPr>
        <w:lastRenderedPageBreak/>
        <w:drawing>
          <wp:inline distT="0" distB="0" distL="0" distR="0">
            <wp:extent cx="1480820" cy="740410"/>
            <wp:effectExtent l="0" t="0" r="0" b="0"/>
            <wp:docPr id="684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3" name="Picture"/>
                    <pic:cNvPicPr>
                      <a:picLocks noChangeAspect="1" noChangeArrowheads="1"/>
                    </pic:cNvPicPr>
                  </pic:nvPicPr>
                  <pic:blipFill>
                    <a:blip r:embed="rId1008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82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noProof/>
          <w:lang w:eastAsia="ru-RU"/>
        </w:rPr>
        <w:drawing>
          <wp:inline distT="0" distB="0" distL="0" distR="0">
            <wp:extent cx="1563370" cy="740410"/>
            <wp:effectExtent l="19050" t="0" r="0" b="0"/>
            <wp:docPr id="685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4" name="Picture"/>
                    <pic:cNvPicPr>
                      <a:picLocks noChangeAspect="1" noChangeArrowheads="1"/>
                    </pic:cNvPicPr>
                  </pic:nvPicPr>
                  <pic:blipFill>
                    <a:blip r:embed="rId1009" cstate="email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3370" cy="740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val="en-US" w:eastAsia="ru-RU"/>
        </w:rPr>
      </w:pP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  <w:r w:rsidRPr="00CC1339"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lastRenderedPageBreak/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 xml:space="preserve"> </w:t>
      </w:r>
    </w:p>
    <w:p w:rsidR="00CC1339" w:rsidRP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 w:rsidRPr="00CC1339">
        <w:rPr>
          <w:noProof/>
          <w:lang w:eastAsia="ru-RU"/>
        </w:rPr>
        <w:t xml:space="preserve"> </w:t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CC1339" w:rsidRDefault="00CC1339" w:rsidP="00CC1339">
      <w:pPr>
        <w:pStyle w:val="Standard"/>
        <w:spacing w:line="360" w:lineRule="auto"/>
        <w:rPr>
          <w:noProof/>
          <w:lang w:eastAsia="ru-RU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p w:rsidR="005977B5" w:rsidRPr="005977B5" w:rsidRDefault="00CC1339" w:rsidP="00CC1339">
      <w:pPr>
        <w:pStyle w:val="Standard"/>
        <w:spacing w:line="360" w:lineRule="auto"/>
        <w:rPr>
          <w:sz w:val="32"/>
          <w:szCs w:val="32"/>
        </w:rPr>
      </w:pP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  <w:r>
        <w:rPr>
          <w:noProof/>
          <w:lang w:eastAsia="ru-RU"/>
        </w:rPr>
        <w:tab/>
      </w:r>
    </w:p>
    <w:sectPr w:rsidR="005977B5" w:rsidRPr="005977B5" w:rsidSect="00901486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ohit Hindi">
    <w:altName w:val="MS Mincho"/>
    <w:charset w:val="80"/>
    <w:family w:val="auto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82134"/>
    <w:multiLevelType w:val="multilevel"/>
    <w:tmpl w:val="E976DC48"/>
    <w:styleLink w:val="WW8Num15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">
    <w:nsid w:val="06243740"/>
    <w:multiLevelType w:val="multilevel"/>
    <w:tmpl w:val="AACE35A4"/>
    <w:styleLink w:val="WW8Num25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">
    <w:nsid w:val="08C80D7A"/>
    <w:multiLevelType w:val="multilevel"/>
    <w:tmpl w:val="8986824E"/>
    <w:styleLink w:val="WW8Num29"/>
    <w:lvl w:ilvl="0">
      <w:start w:val="1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3">
    <w:nsid w:val="0D6F0DA4"/>
    <w:multiLevelType w:val="multilevel"/>
    <w:tmpl w:val="ECF415C8"/>
    <w:styleLink w:val="WW8Num34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4">
    <w:nsid w:val="0DAD48DD"/>
    <w:multiLevelType w:val="multilevel"/>
    <w:tmpl w:val="2CE6F022"/>
    <w:styleLink w:val="WW8Num17"/>
    <w:lvl w:ilvl="0">
      <w:start w:val="4"/>
      <w:numFmt w:val="decimal"/>
      <w:lvlText w:val="%1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5">
    <w:nsid w:val="0ED64A05"/>
    <w:multiLevelType w:val="multilevel"/>
    <w:tmpl w:val="B690374A"/>
    <w:styleLink w:val="WW8Num7"/>
    <w:lvl w:ilvl="0">
      <w:start w:val="1"/>
      <w:numFmt w:val="decimal"/>
      <w:lvlText w:val="%1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6">
    <w:nsid w:val="1209046B"/>
    <w:multiLevelType w:val="multilevel"/>
    <w:tmpl w:val="4336B9B2"/>
    <w:styleLink w:val="WW8Num4"/>
    <w:lvl w:ilvl="0">
      <w:start w:val="4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7">
    <w:nsid w:val="15A10188"/>
    <w:multiLevelType w:val="multilevel"/>
    <w:tmpl w:val="FC6A0718"/>
    <w:styleLink w:val="WW8Num23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8">
    <w:nsid w:val="1CDC49DD"/>
    <w:multiLevelType w:val="multilevel"/>
    <w:tmpl w:val="C024CFCA"/>
    <w:styleLink w:val="WW8Num16"/>
    <w:lvl w:ilvl="0">
      <w:start w:val="1"/>
      <w:numFmt w:val="decimal"/>
      <w:lvlText w:val="%1."/>
      <w:lvlJc w:val="left"/>
      <w:rPr>
        <w:b/>
        <w:sz w:val="32"/>
        <w:szCs w:val="32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9">
    <w:nsid w:val="1E5E4567"/>
    <w:multiLevelType w:val="multilevel"/>
    <w:tmpl w:val="806E5956"/>
    <w:styleLink w:val="WW8Num12"/>
    <w:lvl w:ilvl="0">
      <w:start w:val="1"/>
      <w:numFmt w:val="decimal"/>
      <w:lvlText w:val="%1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0">
    <w:nsid w:val="2544657E"/>
    <w:multiLevelType w:val="multilevel"/>
    <w:tmpl w:val="C3843E3E"/>
    <w:styleLink w:val="WW8Num33"/>
    <w:lvl w:ilvl="0">
      <w:start w:val="3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1">
    <w:nsid w:val="289C1E99"/>
    <w:multiLevelType w:val="multilevel"/>
    <w:tmpl w:val="1010AED4"/>
    <w:styleLink w:val="WW8Num19"/>
    <w:lvl w:ilvl="0">
      <w:start w:val="1"/>
      <w:numFmt w:val="decimal"/>
      <w:lvlText w:val="%1.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12">
    <w:nsid w:val="2D281FB8"/>
    <w:multiLevelType w:val="multilevel"/>
    <w:tmpl w:val="39C83AA4"/>
    <w:styleLink w:val="WW8Num8"/>
    <w:lvl w:ilvl="0">
      <w:start w:val="8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3">
    <w:nsid w:val="2E594983"/>
    <w:multiLevelType w:val="multilevel"/>
    <w:tmpl w:val="C612209E"/>
    <w:styleLink w:val="WW8Num5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4">
    <w:nsid w:val="30E03581"/>
    <w:multiLevelType w:val="multilevel"/>
    <w:tmpl w:val="97F4DBAE"/>
    <w:styleLink w:val="WW8Num32"/>
    <w:lvl w:ilvl="0">
      <w:start w:val="9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5">
    <w:nsid w:val="30EB751C"/>
    <w:multiLevelType w:val="multilevel"/>
    <w:tmpl w:val="EB6E6CCC"/>
    <w:styleLink w:val="WW8Num11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6">
    <w:nsid w:val="32022389"/>
    <w:multiLevelType w:val="multilevel"/>
    <w:tmpl w:val="DE6690A6"/>
    <w:styleLink w:val="WW8Num26"/>
    <w:lvl w:ilvl="0">
      <w:start w:val="1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7">
    <w:nsid w:val="333D7B4A"/>
    <w:multiLevelType w:val="multilevel"/>
    <w:tmpl w:val="257C6FBE"/>
    <w:styleLink w:val="WW8Num22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8">
    <w:nsid w:val="33696EF0"/>
    <w:multiLevelType w:val="multilevel"/>
    <w:tmpl w:val="9E6E7C10"/>
    <w:styleLink w:val="WW8Num14"/>
    <w:lvl w:ilvl="0">
      <w:start w:val="5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19">
    <w:nsid w:val="35F82F03"/>
    <w:multiLevelType w:val="multilevel"/>
    <w:tmpl w:val="A41E7CB4"/>
    <w:styleLink w:val="WW8Num21"/>
    <w:lvl w:ilvl="0">
      <w:start w:val="1"/>
      <w:numFmt w:val="decimal"/>
      <w:lvlText w:val="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20">
    <w:nsid w:val="3AA80F81"/>
    <w:multiLevelType w:val="multilevel"/>
    <w:tmpl w:val="0D500C38"/>
    <w:styleLink w:val="WW8Num24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1">
    <w:nsid w:val="3B2D7AD4"/>
    <w:multiLevelType w:val="multilevel"/>
    <w:tmpl w:val="C010DDF6"/>
    <w:styleLink w:val="WW8Num30"/>
    <w:lvl w:ilvl="0">
      <w:start w:val="1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2">
    <w:nsid w:val="47F7124C"/>
    <w:multiLevelType w:val="multilevel"/>
    <w:tmpl w:val="566A7612"/>
    <w:styleLink w:val="WW8Num2"/>
    <w:lvl w:ilvl="0">
      <w:numFmt w:val="bullet"/>
      <w:lvlText w:val="-"/>
      <w:lvlJc w:val="left"/>
      <w:rPr>
        <w:rFonts w:ascii="Times New Roman" w:eastAsia="Times New Roman" w:hAnsi="Times New Roman" w:cs="Times New Roman"/>
      </w:rPr>
    </w:lvl>
    <w:lvl w:ilvl="1">
      <w:numFmt w:val="bullet"/>
      <w:lvlText w:val="o"/>
      <w:lvlJc w:val="left"/>
      <w:rPr>
        <w:rFonts w:ascii="Courier New" w:hAnsi="Courier New" w:cs="Courier New"/>
      </w:rPr>
    </w:lvl>
    <w:lvl w:ilvl="2">
      <w:numFmt w:val="bullet"/>
      <w:lvlText w:val=""/>
      <w:lvlJc w:val="left"/>
      <w:rPr>
        <w:rFonts w:ascii="Wingdings" w:hAnsi="Wingdings" w:cs="Wingdings"/>
      </w:rPr>
    </w:lvl>
    <w:lvl w:ilvl="3">
      <w:numFmt w:val="bullet"/>
      <w:lvlText w:val=""/>
      <w:lvlJc w:val="left"/>
      <w:rPr>
        <w:rFonts w:ascii="Symbol" w:hAnsi="Symbol" w:cs="Symbol"/>
      </w:rPr>
    </w:lvl>
    <w:lvl w:ilvl="4">
      <w:numFmt w:val="bullet"/>
      <w:lvlText w:val="o"/>
      <w:lvlJc w:val="left"/>
      <w:rPr>
        <w:rFonts w:ascii="Courier New" w:hAnsi="Courier New" w:cs="Courier New"/>
      </w:rPr>
    </w:lvl>
    <w:lvl w:ilvl="5">
      <w:numFmt w:val="bullet"/>
      <w:lvlText w:val=""/>
      <w:lvlJc w:val="left"/>
      <w:rPr>
        <w:rFonts w:ascii="Wingdings" w:hAnsi="Wingdings" w:cs="Wingdings"/>
      </w:rPr>
    </w:lvl>
    <w:lvl w:ilvl="6">
      <w:numFmt w:val="bullet"/>
      <w:lvlText w:val=""/>
      <w:lvlJc w:val="left"/>
      <w:rPr>
        <w:rFonts w:ascii="Symbol" w:hAnsi="Symbol" w:cs="Symbol"/>
      </w:rPr>
    </w:lvl>
    <w:lvl w:ilvl="7">
      <w:numFmt w:val="bullet"/>
      <w:lvlText w:val="o"/>
      <w:lvlJc w:val="left"/>
      <w:rPr>
        <w:rFonts w:ascii="Courier New" w:hAnsi="Courier New" w:cs="Courier New"/>
      </w:rPr>
    </w:lvl>
    <w:lvl w:ilvl="8">
      <w:numFmt w:val="bullet"/>
      <w:lvlText w:val=""/>
      <w:lvlJc w:val="left"/>
      <w:rPr>
        <w:rFonts w:ascii="Wingdings" w:hAnsi="Wingdings" w:cs="Wingdings"/>
      </w:rPr>
    </w:lvl>
  </w:abstractNum>
  <w:abstractNum w:abstractNumId="23">
    <w:nsid w:val="51A85E38"/>
    <w:multiLevelType w:val="multilevel"/>
    <w:tmpl w:val="AB602030"/>
    <w:styleLink w:val="WW8Num6"/>
    <w:lvl w:ilvl="0">
      <w:start w:val="3"/>
      <w:numFmt w:val="decimal"/>
      <w:lvlText w:val="%1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4">
    <w:nsid w:val="546F5EE0"/>
    <w:multiLevelType w:val="multilevel"/>
    <w:tmpl w:val="E6641A54"/>
    <w:styleLink w:val="WW8Num20"/>
    <w:lvl w:ilvl="0">
      <w:start w:val="1"/>
      <w:numFmt w:val="decimal"/>
      <w:lvlText w:val="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25">
    <w:nsid w:val="5C5503E7"/>
    <w:multiLevelType w:val="multilevel"/>
    <w:tmpl w:val="D7EE635A"/>
    <w:styleLink w:val="WW8Num27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6">
    <w:nsid w:val="5F1D346E"/>
    <w:multiLevelType w:val="multilevel"/>
    <w:tmpl w:val="44E8FB82"/>
    <w:styleLink w:val="WW8Num13"/>
    <w:lvl w:ilvl="0">
      <w:start w:val="1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7">
    <w:nsid w:val="5F2842B3"/>
    <w:multiLevelType w:val="multilevel"/>
    <w:tmpl w:val="02A6E0DE"/>
    <w:styleLink w:val="WW8Num31"/>
    <w:lvl w:ilvl="0">
      <w:start w:val="1"/>
      <w:numFmt w:val="decimal"/>
      <w:lvlText w:val="%1)"/>
      <w:lvlJc w:val="left"/>
    </w:lvl>
    <w:lvl w:ilvl="1">
      <w:start w:val="1"/>
      <w:numFmt w:val="lowerLetter"/>
      <w:lvlText w:val="%2."/>
      <w:lvlJc w:val="left"/>
    </w:lvl>
    <w:lvl w:ilvl="2">
      <w:start w:val="1"/>
      <w:numFmt w:val="lowerRoman"/>
      <w:lvlText w:val="%3."/>
      <w:lvlJc w:val="right"/>
    </w:lvl>
    <w:lvl w:ilvl="3">
      <w:start w:val="1"/>
      <w:numFmt w:val="decimal"/>
      <w:lvlText w:val="%4."/>
      <w:lvlJc w:val="left"/>
    </w:lvl>
    <w:lvl w:ilvl="4">
      <w:start w:val="1"/>
      <w:numFmt w:val="lowerLetter"/>
      <w:lvlText w:val="%5."/>
      <w:lvlJc w:val="left"/>
    </w:lvl>
    <w:lvl w:ilvl="5">
      <w:start w:val="1"/>
      <w:numFmt w:val="lowerRoman"/>
      <w:lvlText w:val="%6."/>
      <w:lvlJc w:val="right"/>
    </w:lvl>
    <w:lvl w:ilvl="6">
      <w:start w:val="1"/>
      <w:numFmt w:val="decimal"/>
      <w:lvlText w:val="%7."/>
      <w:lvlJc w:val="left"/>
    </w:lvl>
    <w:lvl w:ilvl="7">
      <w:start w:val="1"/>
      <w:numFmt w:val="lowerLetter"/>
      <w:lvlText w:val="%8."/>
      <w:lvlJc w:val="left"/>
    </w:lvl>
    <w:lvl w:ilvl="8">
      <w:start w:val="1"/>
      <w:numFmt w:val="lowerRoman"/>
      <w:lvlText w:val="%9."/>
      <w:lvlJc w:val="right"/>
    </w:lvl>
  </w:abstractNum>
  <w:abstractNum w:abstractNumId="28">
    <w:nsid w:val="6CA24ADE"/>
    <w:multiLevelType w:val="multilevel"/>
    <w:tmpl w:val="CAEA181C"/>
    <w:styleLink w:val="WW8Num10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9">
    <w:nsid w:val="70DD0CDA"/>
    <w:multiLevelType w:val="multilevel"/>
    <w:tmpl w:val="5156D8CA"/>
    <w:styleLink w:val="WW8Num18"/>
    <w:lvl w:ilvl="0">
      <w:start w:val="1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30">
    <w:nsid w:val="74553E20"/>
    <w:multiLevelType w:val="multilevel"/>
    <w:tmpl w:val="29EED59A"/>
    <w:styleLink w:val="WW8Num28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31">
    <w:nsid w:val="75481C33"/>
    <w:multiLevelType w:val="multilevel"/>
    <w:tmpl w:val="216237EA"/>
    <w:styleLink w:val="WW8Num1"/>
    <w:lvl w:ilvl="0">
      <w:start w:val="3"/>
      <w:numFmt w:val="decimal"/>
      <w:lvlText w:val="%1.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32">
    <w:nsid w:val="780F32D6"/>
    <w:multiLevelType w:val="multilevel"/>
    <w:tmpl w:val="F24AC106"/>
    <w:styleLink w:val="WW8Num35"/>
    <w:lvl w:ilvl="0">
      <w:start w:val="2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33">
    <w:nsid w:val="7850689A"/>
    <w:multiLevelType w:val="multilevel"/>
    <w:tmpl w:val="352E7062"/>
    <w:styleLink w:val="WW8Num9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34">
    <w:nsid w:val="7E4335E6"/>
    <w:multiLevelType w:val="multilevel"/>
    <w:tmpl w:val="0C8CB8F6"/>
    <w:styleLink w:val="WW8Num3"/>
    <w:lvl w:ilvl="0">
      <w:start w:val="7"/>
      <w:numFmt w:val="decimal"/>
      <w:lvlText w:val="%1)"/>
      <w:lvlJc w:val="left"/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num w:numId="1">
    <w:abstractNumId w:val="31"/>
  </w:num>
  <w:num w:numId="2">
    <w:abstractNumId w:val="22"/>
  </w:num>
  <w:num w:numId="3">
    <w:abstractNumId w:val="34"/>
  </w:num>
  <w:num w:numId="4">
    <w:abstractNumId w:val="6"/>
  </w:num>
  <w:num w:numId="5">
    <w:abstractNumId w:val="13"/>
  </w:num>
  <w:num w:numId="6">
    <w:abstractNumId w:val="23"/>
  </w:num>
  <w:num w:numId="7">
    <w:abstractNumId w:val="5"/>
  </w:num>
  <w:num w:numId="8">
    <w:abstractNumId w:val="12"/>
  </w:num>
  <w:num w:numId="9">
    <w:abstractNumId w:val="33"/>
  </w:num>
  <w:num w:numId="10">
    <w:abstractNumId w:val="28"/>
  </w:num>
  <w:num w:numId="11">
    <w:abstractNumId w:val="15"/>
  </w:num>
  <w:num w:numId="12">
    <w:abstractNumId w:val="9"/>
  </w:num>
  <w:num w:numId="13">
    <w:abstractNumId w:val="26"/>
  </w:num>
  <w:num w:numId="14">
    <w:abstractNumId w:val="18"/>
  </w:num>
  <w:num w:numId="15">
    <w:abstractNumId w:val="0"/>
  </w:num>
  <w:num w:numId="16">
    <w:abstractNumId w:val="8"/>
  </w:num>
  <w:num w:numId="17">
    <w:abstractNumId w:val="4"/>
  </w:num>
  <w:num w:numId="18">
    <w:abstractNumId w:val="29"/>
  </w:num>
  <w:num w:numId="19">
    <w:abstractNumId w:val="11"/>
  </w:num>
  <w:num w:numId="20">
    <w:abstractNumId w:val="24"/>
  </w:num>
  <w:num w:numId="21">
    <w:abstractNumId w:val="19"/>
  </w:num>
  <w:num w:numId="22">
    <w:abstractNumId w:val="17"/>
  </w:num>
  <w:num w:numId="23">
    <w:abstractNumId w:val="7"/>
  </w:num>
  <w:num w:numId="24">
    <w:abstractNumId w:val="20"/>
  </w:num>
  <w:num w:numId="25">
    <w:abstractNumId w:val="1"/>
  </w:num>
  <w:num w:numId="26">
    <w:abstractNumId w:val="16"/>
  </w:num>
  <w:num w:numId="27">
    <w:abstractNumId w:val="25"/>
  </w:num>
  <w:num w:numId="28">
    <w:abstractNumId w:val="30"/>
  </w:num>
  <w:num w:numId="29">
    <w:abstractNumId w:val="2"/>
  </w:num>
  <w:num w:numId="30">
    <w:abstractNumId w:val="21"/>
  </w:num>
  <w:num w:numId="31">
    <w:abstractNumId w:val="27"/>
  </w:num>
  <w:num w:numId="32">
    <w:abstractNumId w:val="14"/>
  </w:num>
  <w:num w:numId="33">
    <w:abstractNumId w:val="10"/>
  </w:num>
  <w:num w:numId="34">
    <w:abstractNumId w:val="3"/>
  </w:num>
  <w:num w:numId="35">
    <w:abstractNumId w:val="3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977B5"/>
    <w:rsid w:val="00216E57"/>
    <w:rsid w:val="00424332"/>
    <w:rsid w:val="005028C8"/>
    <w:rsid w:val="00515C8D"/>
    <w:rsid w:val="00531CA6"/>
    <w:rsid w:val="005501DD"/>
    <w:rsid w:val="00561225"/>
    <w:rsid w:val="005977B5"/>
    <w:rsid w:val="005E0920"/>
    <w:rsid w:val="008F15CA"/>
    <w:rsid w:val="00901486"/>
    <w:rsid w:val="009371BA"/>
    <w:rsid w:val="00A23E54"/>
    <w:rsid w:val="00B315E1"/>
    <w:rsid w:val="00B92750"/>
    <w:rsid w:val="00C71F16"/>
    <w:rsid w:val="00CC1339"/>
    <w:rsid w:val="00CD6A7E"/>
    <w:rsid w:val="00DB436F"/>
    <w:rsid w:val="00EF5CF7"/>
    <w:rsid w:val="00FB72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,2,8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28C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andard">
    <w:name w:val="Standard"/>
    <w:rsid w:val="005977B5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3"/>
      <w:sz w:val="24"/>
      <w:szCs w:val="24"/>
      <w:lang w:eastAsia="zh-CN"/>
    </w:rPr>
  </w:style>
  <w:style w:type="paragraph" w:customStyle="1" w:styleId="Heading">
    <w:name w:val="Heading"/>
    <w:basedOn w:val="Standard"/>
    <w:next w:val="Textbody"/>
    <w:rsid w:val="005977B5"/>
    <w:pPr>
      <w:jc w:val="center"/>
    </w:pPr>
    <w:rPr>
      <w:b/>
      <w:sz w:val="28"/>
      <w:szCs w:val="20"/>
    </w:rPr>
  </w:style>
  <w:style w:type="paragraph" w:customStyle="1" w:styleId="Textbody">
    <w:name w:val="Text body"/>
    <w:basedOn w:val="Standard"/>
    <w:rsid w:val="005977B5"/>
    <w:pPr>
      <w:spacing w:line="360" w:lineRule="auto"/>
      <w:jc w:val="both"/>
    </w:pPr>
    <w:rPr>
      <w:sz w:val="28"/>
      <w:szCs w:val="20"/>
    </w:rPr>
  </w:style>
  <w:style w:type="paragraph" w:styleId="a3">
    <w:name w:val="List"/>
    <w:basedOn w:val="Textbody"/>
    <w:rsid w:val="005977B5"/>
    <w:rPr>
      <w:rFonts w:cs="Lohit Hindi"/>
      <w:sz w:val="24"/>
    </w:rPr>
  </w:style>
  <w:style w:type="paragraph" w:customStyle="1" w:styleId="Caption">
    <w:name w:val="Caption"/>
    <w:basedOn w:val="Standard"/>
    <w:rsid w:val="005977B5"/>
    <w:pPr>
      <w:suppressLineNumbers/>
      <w:spacing w:before="120" w:after="120"/>
    </w:pPr>
    <w:rPr>
      <w:rFonts w:cs="Lohit Hindi"/>
      <w:i/>
      <w:iCs/>
    </w:rPr>
  </w:style>
  <w:style w:type="paragraph" w:customStyle="1" w:styleId="Index">
    <w:name w:val="Index"/>
    <w:basedOn w:val="Standard"/>
    <w:rsid w:val="005977B5"/>
    <w:pPr>
      <w:suppressLineNumbers/>
    </w:pPr>
    <w:rPr>
      <w:rFonts w:cs="Lohit Hindi"/>
    </w:rPr>
  </w:style>
  <w:style w:type="paragraph" w:customStyle="1" w:styleId="Heading1">
    <w:name w:val="Heading 1"/>
    <w:basedOn w:val="Standard"/>
    <w:next w:val="Standard"/>
    <w:rsid w:val="005977B5"/>
    <w:pPr>
      <w:keepNext/>
      <w:spacing w:line="360" w:lineRule="auto"/>
      <w:jc w:val="both"/>
      <w:outlineLvl w:val="0"/>
    </w:pPr>
    <w:rPr>
      <w:b/>
      <w:sz w:val="28"/>
      <w:szCs w:val="20"/>
    </w:rPr>
  </w:style>
  <w:style w:type="paragraph" w:customStyle="1" w:styleId="Heading2">
    <w:name w:val="Heading 2"/>
    <w:basedOn w:val="Standard"/>
    <w:next w:val="Standard"/>
    <w:rsid w:val="005977B5"/>
    <w:pPr>
      <w:keepNext/>
      <w:spacing w:line="360" w:lineRule="auto"/>
      <w:jc w:val="both"/>
      <w:outlineLvl w:val="1"/>
    </w:pPr>
    <w:rPr>
      <w:sz w:val="28"/>
      <w:szCs w:val="20"/>
    </w:rPr>
  </w:style>
  <w:style w:type="paragraph" w:customStyle="1" w:styleId="Footer">
    <w:name w:val="Footer"/>
    <w:basedOn w:val="Standard"/>
    <w:rsid w:val="005977B5"/>
    <w:pPr>
      <w:tabs>
        <w:tab w:val="center" w:pos="4677"/>
        <w:tab w:val="right" w:pos="9355"/>
      </w:tabs>
    </w:pPr>
  </w:style>
  <w:style w:type="paragraph" w:styleId="a4">
    <w:name w:val="Subtitle"/>
    <w:basedOn w:val="Standard"/>
    <w:next w:val="Textbody"/>
    <w:link w:val="a5"/>
    <w:rsid w:val="005977B5"/>
    <w:pPr>
      <w:jc w:val="center"/>
    </w:pPr>
    <w:rPr>
      <w:sz w:val="28"/>
      <w:szCs w:val="20"/>
    </w:rPr>
  </w:style>
  <w:style w:type="character" w:customStyle="1" w:styleId="a5">
    <w:name w:val="Подзаголовок Знак"/>
    <w:basedOn w:val="a0"/>
    <w:link w:val="a4"/>
    <w:rsid w:val="005977B5"/>
    <w:rPr>
      <w:rFonts w:ascii="Times New Roman" w:eastAsia="Times New Roman" w:hAnsi="Times New Roman" w:cs="Times New Roman"/>
      <w:kern w:val="3"/>
      <w:sz w:val="28"/>
      <w:szCs w:val="20"/>
      <w:lang w:eastAsia="zh-CN"/>
    </w:rPr>
  </w:style>
  <w:style w:type="paragraph" w:styleId="2">
    <w:name w:val="Body Text 2"/>
    <w:basedOn w:val="Standard"/>
    <w:link w:val="20"/>
    <w:rsid w:val="005977B5"/>
    <w:rPr>
      <w:sz w:val="28"/>
      <w:szCs w:val="20"/>
    </w:rPr>
  </w:style>
  <w:style w:type="character" w:customStyle="1" w:styleId="20">
    <w:name w:val="Основной текст 2 Знак"/>
    <w:basedOn w:val="a0"/>
    <w:link w:val="2"/>
    <w:rsid w:val="005977B5"/>
    <w:rPr>
      <w:rFonts w:ascii="Times New Roman" w:eastAsia="Times New Roman" w:hAnsi="Times New Roman" w:cs="Times New Roman"/>
      <w:kern w:val="3"/>
      <w:sz w:val="28"/>
      <w:szCs w:val="20"/>
      <w:lang w:eastAsia="zh-CN"/>
    </w:rPr>
  </w:style>
  <w:style w:type="paragraph" w:customStyle="1" w:styleId="Header">
    <w:name w:val="Header"/>
    <w:basedOn w:val="Standard"/>
    <w:rsid w:val="005977B5"/>
    <w:pPr>
      <w:tabs>
        <w:tab w:val="center" w:pos="4677"/>
        <w:tab w:val="right" w:pos="9355"/>
      </w:tabs>
    </w:pPr>
    <w:rPr>
      <w:sz w:val="20"/>
      <w:szCs w:val="20"/>
    </w:rPr>
  </w:style>
  <w:style w:type="paragraph" w:customStyle="1" w:styleId="TableContents">
    <w:name w:val="Table Contents"/>
    <w:basedOn w:val="Standard"/>
    <w:rsid w:val="005977B5"/>
    <w:pPr>
      <w:suppressLineNumbers/>
    </w:pPr>
  </w:style>
  <w:style w:type="paragraph" w:customStyle="1" w:styleId="TableHeading">
    <w:name w:val="Table Heading"/>
    <w:basedOn w:val="TableContents"/>
    <w:rsid w:val="005977B5"/>
    <w:pPr>
      <w:jc w:val="center"/>
    </w:pPr>
    <w:rPr>
      <w:b/>
      <w:bCs/>
    </w:rPr>
  </w:style>
  <w:style w:type="paragraph" w:customStyle="1" w:styleId="Framecontents">
    <w:name w:val="Frame contents"/>
    <w:basedOn w:val="Textbody"/>
    <w:rsid w:val="005977B5"/>
  </w:style>
  <w:style w:type="character" w:customStyle="1" w:styleId="WW8Num2z0">
    <w:name w:val="WW8Num2z0"/>
    <w:rsid w:val="005977B5"/>
    <w:rPr>
      <w:rFonts w:ascii="Times New Roman" w:eastAsia="Times New Roman" w:hAnsi="Times New Roman" w:cs="Times New Roman"/>
    </w:rPr>
  </w:style>
  <w:style w:type="character" w:customStyle="1" w:styleId="WW8Num2z1">
    <w:name w:val="WW8Num2z1"/>
    <w:rsid w:val="005977B5"/>
    <w:rPr>
      <w:rFonts w:ascii="Courier New" w:hAnsi="Courier New" w:cs="Courier New"/>
    </w:rPr>
  </w:style>
  <w:style w:type="character" w:customStyle="1" w:styleId="WW8Num2z2">
    <w:name w:val="WW8Num2z2"/>
    <w:rsid w:val="005977B5"/>
    <w:rPr>
      <w:rFonts w:ascii="Wingdings" w:hAnsi="Wingdings" w:cs="Wingdings"/>
    </w:rPr>
  </w:style>
  <w:style w:type="character" w:customStyle="1" w:styleId="WW8Num2z3">
    <w:name w:val="WW8Num2z3"/>
    <w:rsid w:val="005977B5"/>
    <w:rPr>
      <w:rFonts w:ascii="Symbol" w:hAnsi="Symbol" w:cs="Symbol"/>
    </w:rPr>
  </w:style>
  <w:style w:type="character" w:customStyle="1" w:styleId="WW8Num16z0">
    <w:name w:val="WW8Num16z0"/>
    <w:rsid w:val="005977B5"/>
    <w:rPr>
      <w:b/>
      <w:sz w:val="32"/>
      <w:szCs w:val="32"/>
    </w:rPr>
  </w:style>
  <w:style w:type="character" w:customStyle="1" w:styleId="PageNumber">
    <w:name w:val="Page Number"/>
    <w:basedOn w:val="a0"/>
    <w:rsid w:val="005977B5"/>
  </w:style>
  <w:style w:type="numbering" w:customStyle="1" w:styleId="WW8Num1">
    <w:name w:val="WW8Num1"/>
    <w:basedOn w:val="a2"/>
    <w:rsid w:val="005977B5"/>
    <w:pPr>
      <w:numPr>
        <w:numId w:val="1"/>
      </w:numPr>
    </w:pPr>
  </w:style>
  <w:style w:type="numbering" w:customStyle="1" w:styleId="WW8Num2">
    <w:name w:val="WW8Num2"/>
    <w:basedOn w:val="a2"/>
    <w:rsid w:val="005977B5"/>
    <w:pPr>
      <w:numPr>
        <w:numId w:val="2"/>
      </w:numPr>
    </w:pPr>
  </w:style>
  <w:style w:type="numbering" w:customStyle="1" w:styleId="WW8Num3">
    <w:name w:val="WW8Num3"/>
    <w:basedOn w:val="a2"/>
    <w:rsid w:val="005977B5"/>
    <w:pPr>
      <w:numPr>
        <w:numId w:val="3"/>
      </w:numPr>
    </w:pPr>
  </w:style>
  <w:style w:type="numbering" w:customStyle="1" w:styleId="WW8Num4">
    <w:name w:val="WW8Num4"/>
    <w:basedOn w:val="a2"/>
    <w:rsid w:val="005977B5"/>
    <w:pPr>
      <w:numPr>
        <w:numId w:val="4"/>
      </w:numPr>
    </w:pPr>
  </w:style>
  <w:style w:type="numbering" w:customStyle="1" w:styleId="WW8Num5">
    <w:name w:val="WW8Num5"/>
    <w:basedOn w:val="a2"/>
    <w:rsid w:val="005977B5"/>
    <w:pPr>
      <w:numPr>
        <w:numId w:val="5"/>
      </w:numPr>
    </w:pPr>
  </w:style>
  <w:style w:type="numbering" w:customStyle="1" w:styleId="WW8Num6">
    <w:name w:val="WW8Num6"/>
    <w:basedOn w:val="a2"/>
    <w:rsid w:val="005977B5"/>
    <w:pPr>
      <w:numPr>
        <w:numId w:val="6"/>
      </w:numPr>
    </w:pPr>
  </w:style>
  <w:style w:type="numbering" w:customStyle="1" w:styleId="WW8Num7">
    <w:name w:val="WW8Num7"/>
    <w:basedOn w:val="a2"/>
    <w:rsid w:val="005977B5"/>
    <w:pPr>
      <w:numPr>
        <w:numId w:val="7"/>
      </w:numPr>
    </w:pPr>
  </w:style>
  <w:style w:type="numbering" w:customStyle="1" w:styleId="WW8Num8">
    <w:name w:val="WW8Num8"/>
    <w:basedOn w:val="a2"/>
    <w:rsid w:val="005977B5"/>
    <w:pPr>
      <w:numPr>
        <w:numId w:val="8"/>
      </w:numPr>
    </w:pPr>
  </w:style>
  <w:style w:type="numbering" w:customStyle="1" w:styleId="WW8Num9">
    <w:name w:val="WW8Num9"/>
    <w:basedOn w:val="a2"/>
    <w:rsid w:val="005977B5"/>
    <w:pPr>
      <w:numPr>
        <w:numId w:val="9"/>
      </w:numPr>
    </w:pPr>
  </w:style>
  <w:style w:type="numbering" w:customStyle="1" w:styleId="WW8Num10">
    <w:name w:val="WW8Num10"/>
    <w:basedOn w:val="a2"/>
    <w:rsid w:val="005977B5"/>
    <w:pPr>
      <w:numPr>
        <w:numId w:val="10"/>
      </w:numPr>
    </w:pPr>
  </w:style>
  <w:style w:type="numbering" w:customStyle="1" w:styleId="WW8Num11">
    <w:name w:val="WW8Num11"/>
    <w:basedOn w:val="a2"/>
    <w:rsid w:val="005977B5"/>
    <w:pPr>
      <w:numPr>
        <w:numId w:val="11"/>
      </w:numPr>
    </w:pPr>
  </w:style>
  <w:style w:type="numbering" w:customStyle="1" w:styleId="WW8Num12">
    <w:name w:val="WW8Num12"/>
    <w:basedOn w:val="a2"/>
    <w:rsid w:val="005977B5"/>
    <w:pPr>
      <w:numPr>
        <w:numId w:val="12"/>
      </w:numPr>
    </w:pPr>
  </w:style>
  <w:style w:type="numbering" w:customStyle="1" w:styleId="WW8Num13">
    <w:name w:val="WW8Num13"/>
    <w:basedOn w:val="a2"/>
    <w:rsid w:val="005977B5"/>
    <w:pPr>
      <w:numPr>
        <w:numId w:val="13"/>
      </w:numPr>
    </w:pPr>
  </w:style>
  <w:style w:type="numbering" w:customStyle="1" w:styleId="WW8Num14">
    <w:name w:val="WW8Num14"/>
    <w:basedOn w:val="a2"/>
    <w:rsid w:val="005977B5"/>
    <w:pPr>
      <w:numPr>
        <w:numId w:val="14"/>
      </w:numPr>
    </w:pPr>
  </w:style>
  <w:style w:type="numbering" w:customStyle="1" w:styleId="WW8Num15">
    <w:name w:val="WW8Num15"/>
    <w:basedOn w:val="a2"/>
    <w:rsid w:val="005977B5"/>
    <w:pPr>
      <w:numPr>
        <w:numId w:val="15"/>
      </w:numPr>
    </w:pPr>
  </w:style>
  <w:style w:type="numbering" w:customStyle="1" w:styleId="WW8Num16">
    <w:name w:val="WW8Num16"/>
    <w:basedOn w:val="a2"/>
    <w:rsid w:val="005977B5"/>
    <w:pPr>
      <w:numPr>
        <w:numId w:val="16"/>
      </w:numPr>
    </w:pPr>
  </w:style>
  <w:style w:type="numbering" w:customStyle="1" w:styleId="WW8Num17">
    <w:name w:val="WW8Num17"/>
    <w:basedOn w:val="a2"/>
    <w:rsid w:val="005977B5"/>
    <w:pPr>
      <w:numPr>
        <w:numId w:val="17"/>
      </w:numPr>
    </w:pPr>
  </w:style>
  <w:style w:type="numbering" w:customStyle="1" w:styleId="WW8Num18">
    <w:name w:val="WW8Num18"/>
    <w:basedOn w:val="a2"/>
    <w:rsid w:val="005977B5"/>
    <w:pPr>
      <w:numPr>
        <w:numId w:val="18"/>
      </w:numPr>
    </w:pPr>
  </w:style>
  <w:style w:type="numbering" w:customStyle="1" w:styleId="WW8Num19">
    <w:name w:val="WW8Num19"/>
    <w:basedOn w:val="a2"/>
    <w:rsid w:val="005977B5"/>
    <w:pPr>
      <w:numPr>
        <w:numId w:val="19"/>
      </w:numPr>
    </w:pPr>
  </w:style>
  <w:style w:type="numbering" w:customStyle="1" w:styleId="WW8Num20">
    <w:name w:val="WW8Num20"/>
    <w:basedOn w:val="a2"/>
    <w:rsid w:val="005977B5"/>
    <w:pPr>
      <w:numPr>
        <w:numId w:val="20"/>
      </w:numPr>
    </w:pPr>
  </w:style>
  <w:style w:type="numbering" w:customStyle="1" w:styleId="WW8Num21">
    <w:name w:val="WW8Num21"/>
    <w:basedOn w:val="a2"/>
    <w:rsid w:val="005977B5"/>
    <w:pPr>
      <w:numPr>
        <w:numId w:val="21"/>
      </w:numPr>
    </w:pPr>
  </w:style>
  <w:style w:type="numbering" w:customStyle="1" w:styleId="WW8Num22">
    <w:name w:val="WW8Num22"/>
    <w:basedOn w:val="a2"/>
    <w:rsid w:val="005977B5"/>
    <w:pPr>
      <w:numPr>
        <w:numId w:val="22"/>
      </w:numPr>
    </w:pPr>
  </w:style>
  <w:style w:type="numbering" w:customStyle="1" w:styleId="WW8Num23">
    <w:name w:val="WW8Num23"/>
    <w:basedOn w:val="a2"/>
    <w:rsid w:val="005977B5"/>
    <w:pPr>
      <w:numPr>
        <w:numId w:val="23"/>
      </w:numPr>
    </w:pPr>
  </w:style>
  <w:style w:type="numbering" w:customStyle="1" w:styleId="WW8Num24">
    <w:name w:val="WW8Num24"/>
    <w:basedOn w:val="a2"/>
    <w:rsid w:val="005977B5"/>
    <w:pPr>
      <w:numPr>
        <w:numId w:val="24"/>
      </w:numPr>
    </w:pPr>
  </w:style>
  <w:style w:type="numbering" w:customStyle="1" w:styleId="WW8Num25">
    <w:name w:val="WW8Num25"/>
    <w:basedOn w:val="a2"/>
    <w:rsid w:val="005977B5"/>
    <w:pPr>
      <w:numPr>
        <w:numId w:val="25"/>
      </w:numPr>
    </w:pPr>
  </w:style>
  <w:style w:type="numbering" w:customStyle="1" w:styleId="WW8Num26">
    <w:name w:val="WW8Num26"/>
    <w:basedOn w:val="a2"/>
    <w:rsid w:val="005977B5"/>
    <w:pPr>
      <w:numPr>
        <w:numId w:val="26"/>
      </w:numPr>
    </w:pPr>
  </w:style>
  <w:style w:type="numbering" w:customStyle="1" w:styleId="WW8Num27">
    <w:name w:val="WW8Num27"/>
    <w:basedOn w:val="a2"/>
    <w:rsid w:val="005977B5"/>
    <w:pPr>
      <w:numPr>
        <w:numId w:val="27"/>
      </w:numPr>
    </w:pPr>
  </w:style>
  <w:style w:type="numbering" w:customStyle="1" w:styleId="WW8Num28">
    <w:name w:val="WW8Num28"/>
    <w:basedOn w:val="a2"/>
    <w:rsid w:val="005977B5"/>
    <w:pPr>
      <w:numPr>
        <w:numId w:val="28"/>
      </w:numPr>
    </w:pPr>
  </w:style>
  <w:style w:type="numbering" w:customStyle="1" w:styleId="WW8Num29">
    <w:name w:val="WW8Num29"/>
    <w:basedOn w:val="a2"/>
    <w:rsid w:val="005977B5"/>
    <w:pPr>
      <w:numPr>
        <w:numId w:val="29"/>
      </w:numPr>
    </w:pPr>
  </w:style>
  <w:style w:type="numbering" w:customStyle="1" w:styleId="WW8Num30">
    <w:name w:val="WW8Num30"/>
    <w:basedOn w:val="a2"/>
    <w:rsid w:val="005977B5"/>
    <w:pPr>
      <w:numPr>
        <w:numId w:val="30"/>
      </w:numPr>
    </w:pPr>
  </w:style>
  <w:style w:type="numbering" w:customStyle="1" w:styleId="WW8Num31">
    <w:name w:val="WW8Num31"/>
    <w:basedOn w:val="a2"/>
    <w:rsid w:val="005977B5"/>
    <w:pPr>
      <w:numPr>
        <w:numId w:val="31"/>
      </w:numPr>
    </w:pPr>
  </w:style>
  <w:style w:type="numbering" w:customStyle="1" w:styleId="WW8Num32">
    <w:name w:val="WW8Num32"/>
    <w:basedOn w:val="a2"/>
    <w:rsid w:val="005977B5"/>
    <w:pPr>
      <w:numPr>
        <w:numId w:val="32"/>
      </w:numPr>
    </w:pPr>
  </w:style>
  <w:style w:type="numbering" w:customStyle="1" w:styleId="WW8Num33">
    <w:name w:val="WW8Num33"/>
    <w:basedOn w:val="a2"/>
    <w:rsid w:val="005977B5"/>
    <w:pPr>
      <w:numPr>
        <w:numId w:val="33"/>
      </w:numPr>
    </w:pPr>
  </w:style>
  <w:style w:type="numbering" w:customStyle="1" w:styleId="WW8Num34">
    <w:name w:val="WW8Num34"/>
    <w:basedOn w:val="a2"/>
    <w:rsid w:val="005977B5"/>
    <w:pPr>
      <w:numPr>
        <w:numId w:val="34"/>
      </w:numPr>
    </w:pPr>
  </w:style>
  <w:style w:type="numbering" w:customStyle="1" w:styleId="WW8Num35">
    <w:name w:val="WW8Num35"/>
    <w:basedOn w:val="a2"/>
    <w:rsid w:val="005977B5"/>
    <w:pPr>
      <w:numPr>
        <w:numId w:val="35"/>
      </w:numPr>
    </w:pPr>
  </w:style>
  <w:style w:type="paragraph" w:styleId="a6">
    <w:name w:val="Balloon Text"/>
    <w:basedOn w:val="a"/>
    <w:link w:val="a7"/>
    <w:uiPriority w:val="99"/>
    <w:semiHidden/>
    <w:unhideWhenUsed/>
    <w:rsid w:val="004243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24332"/>
    <w:rPr>
      <w:rFonts w:ascii="Tahoma" w:hAnsi="Tahoma" w:cs="Tahoma"/>
      <w:sz w:val="16"/>
      <w:szCs w:val="16"/>
    </w:rPr>
  </w:style>
  <w:style w:type="table" w:styleId="a8">
    <w:name w:val="Table Grid"/>
    <w:basedOn w:val="a1"/>
    <w:uiPriority w:val="59"/>
    <w:rsid w:val="00FB72F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9">
    <w:name w:val="Базовый"/>
    <w:rsid w:val="00CC1339"/>
    <w:pPr>
      <w:suppressAutoHyphens/>
      <w:spacing w:after="0" w:line="100" w:lineRule="atLeast"/>
      <w:textAlignment w:val="baseline"/>
    </w:pPr>
    <w:rPr>
      <w:rFonts w:ascii="Times New Roman" w:eastAsia="Times New Roman" w:hAnsi="Times New Roman" w:cs="Times New Roman"/>
      <w:sz w:val="24"/>
      <w:szCs w:val="24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429.bin"/><Relationship Id="rId769" Type="http://schemas.openxmlformats.org/officeDocument/2006/relationships/oleObject" Target="embeddings/oleObject492.bin"/><Relationship Id="rId976" Type="http://schemas.openxmlformats.org/officeDocument/2006/relationships/oleObject" Target="embeddings/oleObject630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334.bin"/><Relationship Id="rId629" Type="http://schemas.openxmlformats.org/officeDocument/2006/relationships/oleObject" Target="embeddings/oleObject400.bin"/><Relationship Id="rId170" Type="http://schemas.openxmlformats.org/officeDocument/2006/relationships/image" Target="media/image83.wmf"/><Relationship Id="rId836" Type="http://schemas.openxmlformats.org/officeDocument/2006/relationships/oleObject" Target="embeddings/oleObject538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305.bin"/><Relationship Id="rId682" Type="http://schemas.openxmlformats.org/officeDocument/2006/relationships/image" Target="media/image243.wmf"/><Relationship Id="rId903" Type="http://schemas.openxmlformats.org/officeDocument/2006/relationships/oleObject" Target="embeddings/oleObject573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345.bin"/><Relationship Id="rId987" Type="http://schemas.openxmlformats.org/officeDocument/2006/relationships/image" Target="media/image349.wmf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37.bin"/><Relationship Id="rId847" Type="http://schemas.openxmlformats.org/officeDocument/2006/relationships/oleObject" Target="embeddings/oleObject545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171.wmf"/><Relationship Id="rId693" Type="http://schemas.openxmlformats.org/officeDocument/2006/relationships/oleObject" Target="embeddings/oleObject440.bin"/><Relationship Id="rId707" Type="http://schemas.openxmlformats.org/officeDocument/2006/relationships/oleObject" Target="embeddings/oleObject447.bin"/><Relationship Id="rId914" Type="http://schemas.openxmlformats.org/officeDocument/2006/relationships/oleObject" Target="embeddings/oleObject584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81.bin"/><Relationship Id="rId553" Type="http://schemas.openxmlformats.org/officeDocument/2006/relationships/oleObject" Target="embeddings/oleObject356.bin"/><Relationship Id="rId760" Type="http://schemas.openxmlformats.org/officeDocument/2006/relationships/image" Target="media/image268.wmf"/><Relationship Id="rId998" Type="http://schemas.openxmlformats.org/officeDocument/2006/relationships/image" Target="media/image360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48.bin"/><Relationship Id="rId858" Type="http://schemas.openxmlformats.org/officeDocument/2006/relationships/image" Target="media/image303.wmf"/><Relationship Id="rId497" Type="http://schemas.openxmlformats.org/officeDocument/2006/relationships/oleObject" Target="embeddings/oleObject316.bin"/><Relationship Id="rId620" Type="http://schemas.openxmlformats.org/officeDocument/2006/relationships/oleObject" Target="embeddings/oleObject391.bin"/><Relationship Id="rId718" Type="http://schemas.openxmlformats.org/officeDocument/2006/relationships/oleObject" Target="embeddings/oleObject456.bin"/><Relationship Id="rId925" Type="http://schemas.openxmlformats.org/officeDocument/2006/relationships/oleObject" Target="embeddings/oleObject595.bin"/><Relationship Id="rId357" Type="http://schemas.openxmlformats.org/officeDocument/2006/relationships/oleObject" Target="embeddings/oleObject192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198.wmf"/><Relationship Id="rId771" Type="http://schemas.openxmlformats.org/officeDocument/2006/relationships/oleObject" Target="embeddings/oleObject493.bin"/><Relationship Id="rId869" Type="http://schemas.openxmlformats.org/officeDocument/2006/relationships/oleObject" Target="embeddings/oleObject556.bin"/><Relationship Id="rId424" Type="http://schemas.openxmlformats.org/officeDocument/2006/relationships/oleObject" Target="embeddings/oleObject259.bin"/><Relationship Id="rId631" Type="http://schemas.openxmlformats.org/officeDocument/2006/relationships/oleObject" Target="embeddings/oleObject402.bin"/><Relationship Id="rId729" Type="http://schemas.openxmlformats.org/officeDocument/2006/relationships/oleObject" Target="embeddings/oleObject467.bin"/><Relationship Id="rId270" Type="http://schemas.openxmlformats.org/officeDocument/2006/relationships/image" Target="media/image133.wmf"/><Relationship Id="rId936" Type="http://schemas.openxmlformats.org/officeDocument/2006/relationships/image" Target="media/image328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203.bin"/><Relationship Id="rId575" Type="http://schemas.openxmlformats.org/officeDocument/2006/relationships/oleObject" Target="embeddings/oleObject367.bin"/><Relationship Id="rId782" Type="http://schemas.openxmlformats.org/officeDocument/2006/relationships/oleObject" Target="embeddings/oleObject502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70.bin"/><Relationship Id="rId642" Type="http://schemas.openxmlformats.org/officeDocument/2006/relationships/oleObject" Target="embeddings/oleObject413.bin"/><Relationship Id="rId281" Type="http://schemas.openxmlformats.org/officeDocument/2006/relationships/oleObject" Target="embeddings/oleObject138.bin"/><Relationship Id="rId502" Type="http://schemas.openxmlformats.org/officeDocument/2006/relationships/image" Target="media/image179.wmf"/><Relationship Id="rId947" Type="http://schemas.openxmlformats.org/officeDocument/2006/relationships/oleObject" Target="embeddings/oleObject609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214.bin"/><Relationship Id="rId586" Type="http://schemas.openxmlformats.org/officeDocument/2006/relationships/image" Target="media/image209.wmf"/><Relationship Id="rId793" Type="http://schemas.openxmlformats.org/officeDocument/2006/relationships/oleObject" Target="embeddings/oleObject511.bin"/><Relationship Id="rId807" Type="http://schemas.openxmlformats.org/officeDocument/2006/relationships/oleObject" Target="embeddings/oleObject518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81.bin"/><Relationship Id="rId653" Type="http://schemas.openxmlformats.org/officeDocument/2006/relationships/oleObject" Target="embeddings/oleObject420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image" Target="media/image304.wmf"/><Relationship Id="rId958" Type="http://schemas.openxmlformats.org/officeDocument/2006/relationships/image" Target="media/image339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324.bin"/><Relationship Id="rId597" Type="http://schemas.openxmlformats.org/officeDocument/2006/relationships/oleObject" Target="embeddings/oleObject378.bin"/><Relationship Id="rId720" Type="http://schemas.openxmlformats.org/officeDocument/2006/relationships/oleObject" Target="embeddings/oleObject458.bin"/><Relationship Id="rId818" Type="http://schemas.openxmlformats.org/officeDocument/2006/relationships/image" Target="media/image290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92.bin"/><Relationship Id="rId1003" Type="http://schemas.openxmlformats.org/officeDocument/2006/relationships/image" Target="media/image365.wmf"/><Relationship Id="rId664" Type="http://schemas.openxmlformats.org/officeDocument/2006/relationships/image" Target="media/image234.wmf"/><Relationship Id="rId871" Type="http://schemas.openxmlformats.org/officeDocument/2006/relationships/oleObject" Target="embeddings/oleObject557.bin"/><Relationship Id="rId969" Type="http://schemas.openxmlformats.org/officeDocument/2006/relationships/oleObject" Target="embeddings/oleObject623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190.wmf"/><Relationship Id="rId731" Type="http://schemas.openxmlformats.org/officeDocument/2006/relationships/oleObject" Target="embeddings/oleObject469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205.bin"/><Relationship Id="rId829" Type="http://schemas.openxmlformats.org/officeDocument/2006/relationships/oleObject" Target="embeddings/oleObject531.bin"/><Relationship Id="rId230" Type="http://schemas.openxmlformats.org/officeDocument/2006/relationships/image" Target="media/image113.wmf"/><Relationship Id="rId468" Type="http://schemas.openxmlformats.org/officeDocument/2006/relationships/image" Target="media/image162.wmf"/><Relationship Id="rId675" Type="http://schemas.openxmlformats.org/officeDocument/2006/relationships/oleObject" Target="embeddings/oleObject431.bin"/><Relationship Id="rId882" Type="http://schemas.openxmlformats.org/officeDocument/2006/relationships/image" Target="media/image315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338.bin"/><Relationship Id="rId742" Type="http://schemas.openxmlformats.org/officeDocument/2006/relationships/image" Target="media/image259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216.bin"/><Relationship Id="rId602" Type="http://schemas.openxmlformats.org/officeDocument/2006/relationships/image" Target="media/image217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307.bin"/><Relationship Id="rId686" Type="http://schemas.openxmlformats.org/officeDocument/2006/relationships/image" Target="media/image245.wmf"/><Relationship Id="rId893" Type="http://schemas.openxmlformats.org/officeDocument/2006/relationships/oleObject" Target="embeddings/oleObject568.bin"/><Relationship Id="rId907" Type="http://schemas.openxmlformats.org/officeDocument/2006/relationships/oleObject" Target="embeddings/oleObject577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349.bin"/><Relationship Id="rId753" Type="http://schemas.openxmlformats.org/officeDocument/2006/relationships/oleObject" Target="embeddings/oleObject484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41.bin"/><Relationship Id="rId960" Type="http://schemas.openxmlformats.org/officeDocument/2006/relationships/image" Target="media/image340.wmf"/><Relationship Id="rId392" Type="http://schemas.openxmlformats.org/officeDocument/2006/relationships/oleObject" Target="embeddings/oleObject227.bin"/><Relationship Id="rId613" Type="http://schemas.openxmlformats.org/officeDocument/2006/relationships/oleObject" Target="embeddings/oleObject386.bin"/><Relationship Id="rId697" Type="http://schemas.openxmlformats.org/officeDocument/2006/relationships/oleObject" Target="embeddings/oleObject442.bin"/><Relationship Id="rId820" Type="http://schemas.openxmlformats.org/officeDocument/2006/relationships/image" Target="media/image291.wmf"/><Relationship Id="rId918" Type="http://schemas.openxmlformats.org/officeDocument/2006/relationships/oleObject" Target="embeddings/oleObject588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358.bin"/><Relationship Id="rId764" Type="http://schemas.openxmlformats.org/officeDocument/2006/relationships/image" Target="media/image270.wmf"/><Relationship Id="rId971" Type="http://schemas.openxmlformats.org/officeDocument/2006/relationships/oleObject" Target="embeddings/oleObject625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52.bin"/><Relationship Id="rId624" Type="http://schemas.openxmlformats.org/officeDocument/2006/relationships/oleObject" Target="embeddings/oleObject395.bin"/><Relationship Id="rId831" Type="http://schemas.openxmlformats.org/officeDocument/2006/relationships/oleObject" Target="embeddings/oleObject533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163.wmf"/><Relationship Id="rId929" Type="http://schemas.openxmlformats.org/officeDocument/2006/relationships/oleObject" Target="embeddings/oleObject599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5.bin"/><Relationship Id="rId568" Type="http://schemas.openxmlformats.org/officeDocument/2006/relationships/image" Target="media/image200.wmf"/><Relationship Id="rId775" Type="http://schemas.openxmlformats.org/officeDocument/2006/relationships/oleObject" Target="embeddings/oleObject495.bin"/><Relationship Id="rId982" Type="http://schemas.openxmlformats.org/officeDocument/2006/relationships/image" Target="media/image344.wmf"/><Relationship Id="rId428" Type="http://schemas.openxmlformats.org/officeDocument/2006/relationships/oleObject" Target="embeddings/oleObject263.bin"/><Relationship Id="rId635" Type="http://schemas.openxmlformats.org/officeDocument/2006/relationships/oleObject" Target="embeddings/oleObject406.bin"/><Relationship Id="rId842" Type="http://schemas.openxmlformats.org/officeDocument/2006/relationships/image" Target="media/image295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308.bin"/><Relationship Id="rId702" Type="http://schemas.openxmlformats.org/officeDocument/2006/relationships/image" Target="media/image253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369.bin"/><Relationship Id="rId786" Type="http://schemas.openxmlformats.org/officeDocument/2006/relationships/oleObject" Target="embeddings/oleObject506.bin"/><Relationship Id="rId993" Type="http://schemas.openxmlformats.org/officeDocument/2006/relationships/image" Target="media/image355.wmf"/><Relationship Id="rId341" Type="http://schemas.openxmlformats.org/officeDocument/2006/relationships/oleObject" Target="embeddings/oleObject176.bin"/><Relationship Id="rId439" Type="http://schemas.openxmlformats.org/officeDocument/2006/relationships/oleObject" Target="embeddings/oleObject274.bin"/><Relationship Id="rId646" Type="http://schemas.openxmlformats.org/officeDocument/2006/relationships/image" Target="media/image225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85.bin"/><Relationship Id="rId506" Type="http://schemas.openxmlformats.org/officeDocument/2006/relationships/image" Target="media/image181.wmf"/><Relationship Id="rId688" Type="http://schemas.openxmlformats.org/officeDocument/2006/relationships/image" Target="media/image246.wmf"/><Relationship Id="rId853" Type="http://schemas.openxmlformats.org/officeDocument/2006/relationships/oleObject" Target="embeddings/oleObject548.bin"/><Relationship Id="rId895" Type="http://schemas.openxmlformats.org/officeDocument/2006/relationships/oleObject" Target="embeddings/oleObject569.bin"/><Relationship Id="rId909" Type="http://schemas.openxmlformats.org/officeDocument/2006/relationships/oleObject" Target="embeddings/oleObject579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492" Type="http://schemas.openxmlformats.org/officeDocument/2006/relationships/image" Target="media/image174.wmf"/><Relationship Id="rId548" Type="http://schemas.openxmlformats.org/officeDocument/2006/relationships/oleObject" Target="embeddings/oleObject351.bin"/><Relationship Id="rId713" Type="http://schemas.openxmlformats.org/officeDocument/2006/relationships/oleObject" Target="embeddings/oleObject451.bin"/><Relationship Id="rId755" Type="http://schemas.openxmlformats.org/officeDocument/2006/relationships/oleObject" Target="embeddings/oleObject485.bin"/><Relationship Id="rId797" Type="http://schemas.openxmlformats.org/officeDocument/2006/relationships/oleObject" Target="embeddings/oleObject513.bin"/><Relationship Id="rId920" Type="http://schemas.openxmlformats.org/officeDocument/2006/relationships/oleObject" Target="embeddings/oleObject590.bin"/><Relationship Id="rId962" Type="http://schemas.openxmlformats.org/officeDocument/2006/relationships/image" Target="media/image34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87.bin"/><Relationship Id="rId394" Type="http://schemas.openxmlformats.org/officeDocument/2006/relationships/oleObject" Target="embeddings/oleObject229.bin"/><Relationship Id="rId408" Type="http://schemas.openxmlformats.org/officeDocument/2006/relationships/oleObject" Target="embeddings/oleObject243.bin"/><Relationship Id="rId615" Type="http://schemas.openxmlformats.org/officeDocument/2006/relationships/oleObject" Target="embeddings/oleObject387.bin"/><Relationship Id="rId822" Type="http://schemas.openxmlformats.org/officeDocument/2006/relationships/image" Target="media/image292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oleObject" Target="embeddings/oleObject422.bin"/><Relationship Id="rId699" Type="http://schemas.openxmlformats.org/officeDocument/2006/relationships/oleObject" Target="embeddings/oleObject443.bin"/><Relationship Id="rId864" Type="http://schemas.openxmlformats.org/officeDocument/2006/relationships/image" Target="media/image306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96.bin"/><Relationship Id="rId517" Type="http://schemas.openxmlformats.org/officeDocument/2006/relationships/oleObject" Target="embeddings/oleObject326.bin"/><Relationship Id="rId559" Type="http://schemas.openxmlformats.org/officeDocument/2006/relationships/oleObject" Target="embeddings/oleObject359.bin"/><Relationship Id="rId724" Type="http://schemas.openxmlformats.org/officeDocument/2006/relationships/oleObject" Target="embeddings/oleObject462.bin"/><Relationship Id="rId766" Type="http://schemas.openxmlformats.org/officeDocument/2006/relationships/image" Target="media/image271.wmf"/><Relationship Id="rId931" Type="http://schemas.openxmlformats.org/officeDocument/2006/relationships/oleObject" Target="embeddings/oleObject601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98.bin"/><Relationship Id="rId419" Type="http://schemas.openxmlformats.org/officeDocument/2006/relationships/oleObject" Target="embeddings/oleObject254.bin"/><Relationship Id="rId570" Type="http://schemas.openxmlformats.org/officeDocument/2006/relationships/image" Target="media/image201.wmf"/><Relationship Id="rId626" Type="http://schemas.openxmlformats.org/officeDocument/2006/relationships/oleObject" Target="embeddings/oleObject397.bin"/><Relationship Id="rId973" Type="http://schemas.openxmlformats.org/officeDocument/2006/relationships/oleObject" Target="embeddings/oleObject627.bin"/><Relationship Id="rId1007" Type="http://schemas.openxmlformats.org/officeDocument/2006/relationships/image" Target="media/image369.w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65.bin"/><Relationship Id="rId668" Type="http://schemas.openxmlformats.org/officeDocument/2006/relationships/image" Target="media/image236.wmf"/><Relationship Id="rId833" Type="http://schemas.openxmlformats.org/officeDocument/2006/relationships/oleObject" Target="embeddings/oleObject535.bin"/><Relationship Id="rId875" Type="http://schemas.openxmlformats.org/officeDocument/2006/relationships/oleObject" Target="embeddings/oleObject559.bin"/><Relationship Id="rId18" Type="http://schemas.openxmlformats.org/officeDocument/2006/relationships/image" Target="media/image7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164.wmf"/><Relationship Id="rId528" Type="http://schemas.openxmlformats.org/officeDocument/2006/relationships/image" Target="media/image192.wmf"/><Relationship Id="rId735" Type="http://schemas.openxmlformats.org/officeDocument/2006/relationships/oleObject" Target="embeddings/oleObject473.bin"/><Relationship Id="rId900" Type="http://schemas.openxmlformats.org/officeDocument/2006/relationships/image" Target="media/image324.wmf"/><Relationship Id="rId942" Type="http://schemas.openxmlformats.org/officeDocument/2006/relationships/image" Target="media/image331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7.bin"/><Relationship Id="rId374" Type="http://schemas.openxmlformats.org/officeDocument/2006/relationships/oleObject" Target="embeddings/oleObject209.bin"/><Relationship Id="rId581" Type="http://schemas.openxmlformats.org/officeDocument/2006/relationships/oleObject" Target="embeddings/oleObject370.bin"/><Relationship Id="rId777" Type="http://schemas.openxmlformats.org/officeDocument/2006/relationships/oleObject" Target="embeddings/oleObject497.bin"/><Relationship Id="rId984" Type="http://schemas.openxmlformats.org/officeDocument/2006/relationships/image" Target="media/image346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408.bin"/><Relationship Id="rId679" Type="http://schemas.openxmlformats.org/officeDocument/2006/relationships/oleObject" Target="embeddings/oleObject433.bin"/><Relationship Id="rId802" Type="http://schemas.openxmlformats.org/officeDocument/2006/relationships/image" Target="media/image282.wmf"/><Relationship Id="rId844" Type="http://schemas.openxmlformats.org/officeDocument/2006/relationships/image" Target="media/image296.wmf"/><Relationship Id="rId886" Type="http://schemas.openxmlformats.org/officeDocument/2006/relationships/image" Target="media/image3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76.bin"/><Relationship Id="rId483" Type="http://schemas.openxmlformats.org/officeDocument/2006/relationships/oleObject" Target="embeddings/oleObject309.bin"/><Relationship Id="rId539" Type="http://schemas.openxmlformats.org/officeDocument/2006/relationships/oleObject" Target="embeddings/oleObject342.bin"/><Relationship Id="rId690" Type="http://schemas.openxmlformats.org/officeDocument/2006/relationships/image" Target="media/image247.wmf"/><Relationship Id="rId704" Type="http://schemas.openxmlformats.org/officeDocument/2006/relationships/image" Target="media/image254.wmf"/><Relationship Id="rId746" Type="http://schemas.openxmlformats.org/officeDocument/2006/relationships/image" Target="media/image261.wmf"/><Relationship Id="rId911" Type="http://schemas.openxmlformats.org/officeDocument/2006/relationships/oleObject" Target="embeddings/oleObject581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78.bin"/><Relationship Id="rId550" Type="http://schemas.openxmlformats.org/officeDocument/2006/relationships/oleObject" Target="embeddings/oleObject353.bin"/><Relationship Id="rId788" Type="http://schemas.openxmlformats.org/officeDocument/2006/relationships/oleObject" Target="embeddings/oleObject508.bin"/><Relationship Id="rId953" Type="http://schemas.openxmlformats.org/officeDocument/2006/relationships/oleObject" Target="embeddings/oleObject612.bin"/><Relationship Id="rId995" Type="http://schemas.openxmlformats.org/officeDocument/2006/relationships/image" Target="media/image357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220.bin"/><Relationship Id="rId592" Type="http://schemas.openxmlformats.org/officeDocument/2006/relationships/image" Target="media/image212.wmf"/><Relationship Id="rId606" Type="http://schemas.openxmlformats.org/officeDocument/2006/relationships/image" Target="media/image219.wmf"/><Relationship Id="rId648" Type="http://schemas.openxmlformats.org/officeDocument/2006/relationships/image" Target="media/image226.wmf"/><Relationship Id="rId813" Type="http://schemas.openxmlformats.org/officeDocument/2006/relationships/oleObject" Target="embeddings/oleObject521.bin"/><Relationship Id="rId855" Type="http://schemas.openxmlformats.org/officeDocument/2006/relationships/oleObject" Target="embeddings/oleObject549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45.bin"/><Relationship Id="rId452" Type="http://schemas.openxmlformats.org/officeDocument/2006/relationships/oleObject" Target="embeddings/oleObject287.bin"/><Relationship Id="rId494" Type="http://schemas.openxmlformats.org/officeDocument/2006/relationships/image" Target="media/image175.wmf"/><Relationship Id="rId508" Type="http://schemas.openxmlformats.org/officeDocument/2006/relationships/image" Target="media/image182.wmf"/><Relationship Id="rId715" Type="http://schemas.openxmlformats.org/officeDocument/2006/relationships/oleObject" Target="embeddings/oleObject453.bin"/><Relationship Id="rId897" Type="http://schemas.openxmlformats.org/officeDocument/2006/relationships/oleObject" Target="embeddings/oleObject570.bin"/><Relationship Id="rId922" Type="http://schemas.openxmlformats.org/officeDocument/2006/relationships/oleObject" Target="embeddings/oleObject592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4.wmf"/><Relationship Id="rId354" Type="http://schemas.openxmlformats.org/officeDocument/2006/relationships/oleObject" Target="embeddings/oleObject189.bin"/><Relationship Id="rId757" Type="http://schemas.openxmlformats.org/officeDocument/2006/relationships/oleObject" Target="embeddings/oleObject486.bin"/><Relationship Id="rId799" Type="http://schemas.openxmlformats.org/officeDocument/2006/relationships/oleObject" Target="embeddings/oleObject514.bin"/><Relationship Id="rId964" Type="http://schemas.openxmlformats.org/officeDocument/2006/relationships/oleObject" Target="embeddings/oleObject618.bin"/><Relationship Id="rId51" Type="http://schemas.openxmlformats.org/officeDocument/2006/relationships/oleObject" Target="embeddings/oleObject2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231.bin"/><Relationship Id="rId561" Type="http://schemas.openxmlformats.org/officeDocument/2006/relationships/oleObject" Target="embeddings/oleObject360.bin"/><Relationship Id="rId617" Type="http://schemas.openxmlformats.org/officeDocument/2006/relationships/oleObject" Target="embeddings/oleObject388.bin"/><Relationship Id="rId659" Type="http://schemas.openxmlformats.org/officeDocument/2006/relationships/oleObject" Target="embeddings/oleObject423.bin"/><Relationship Id="rId824" Type="http://schemas.openxmlformats.org/officeDocument/2006/relationships/image" Target="media/image293.wmf"/><Relationship Id="rId866" Type="http://schemas.openxmlformats.org/officeDocument/2006/relationships/image" Target="media/image307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56.bin"/><Relationship Id="rId463" Type="http://schemas.openxmlformats.org/officeDocument/2006/relationships/oleObject" Target="embeddings/oleObject298.bin"/><Relationship Id="rId519" Type="http://schemas.openxmlformats.org/officeDocument/2006/relationships/oleObject" Target="embeddings/oleObject327.bin"/><Relationship Id="rId670" Type="http://schemas.openxmlformats.org/officeDocument/2006/relationships/image" Target="media/image237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333.bin"/><Relationship Id="rId726" Type="http://schemas.openxmlformats.org/officeDocument/2006/relationships/oleObject" Target="embeddings/oleObject464.bin"/><Relationship Id="rId768" Type="http://schemas.openxmlformats.org/officeDocument/2006/relationships/image" Target="media/image272.wmf"/><Relationship Id="rId933" Type="http://schemas.openxmlformats.org/officeDocument/2006/relationships/oleObject" Target="embeddings/oleObject602.bin"/><Relationship Id="rId975" Type="http://schemas.openxmlformats.org/officeDocument/2006/relationships/oleObject" Target="embeddings/oleObject629.bin"/><Relationship Id="rId1009" Type="http://schemas.openxmlformats.org/officeDocument/2006/relationships/image" Target="media/image371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200.bin"/><Relationship Id="rId572" Type="http://schemas.openxmlformats.org/officeDocument/2006/relationships/image" Target="media/image202.wmf"/><Relationship Id="rId628" Type="http://schemas.openxmlformats.org/officeDocument/2006/relationships/oleObject" Target="embeddings/oleObject399.bin"/><Relationship Id="rId835" Type="http://schemas.openxmlformats.org/officeDocument/2006/relationships/oleObject" Target="embeddings/oleObject537.bin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oleObject" Target="embeddings/oleObject267.bin"/><Relationship Id="rId474" Type="http://schemas.openxmlformats.org/officeDocument/2006/relationships/image" Target="media/image165.wmf"/><Relationship Id="rId877" Type="http://schemas.openxmlformats.org/officeDocument/2006/relationships/oleObject" Target="embeddings/oleObject560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434.bin"/><Relationship Id="rId737" Type="http://schemas.openxmlformats.org/officeDocument/2006/relationships/oleObject" Target="embeddings/oleObject475.bin"/><Relationship Id="rId779" Type="http://schemas.openxmlformats.org/officeDocument/2006/relationships/oleObject" Target="embeddings/oleObject499.bin"/><Relationship Id="rId902" Type="http://schemas.openxmlformats.org/officeDocument/2006/relationships/image" Target="media/image325.wmf"/><Relationship Id="rId944" Type="http://schemas.openxmlformats.org/officeDocument/2006/relationships/image" Target="media/image332.wmf"/><Relationship Id="rId986" Type="http://schemas.openxmlformats.org/officeDocument/2006/relationships/image" Target="media/image348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9.bin"/><Relationship Id="rId376" Type="http://schemas.openxmlformats.org/officeDocument/2006/relationships/oleObject" Target="embeddings/oleObject211.bin"/><Relationship Id="rId541" Type="http://schemas.openxmlformats.org/officeDocument/2006/relationships/oleObject" Target="embeddings/oleObject344.bin"/><Relationship Id="rId583" Type="http://schemas.openxmlformats.org/officeDocument/2006/relationships/oleObject" Target="embeddings/oleObject371.bin"/><Relationship Id="rId639" Type="http://schemas.openxmlformats.org/officeDocument/2006/relationships/oleObject" Target="embeddings/oleObject410.bin"/><Relationship Id="rId790" Type="http://schemas.openxmlformats.org/officeDocument/2006/relationships/image" Target="media/image276.wmf"/><Relationship Id="rId804" Type="http://schemas.openxmlformats.org/officeDocument/2006/relationships/image" Target="media/image283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236.bin"/><Relationship Id="rId443" Type="http://schemas.openxmlformats.org/officeDocument/2006/relationships/oleObject" Target="embeddings/oleObject278.bin"/><Relationship Id="rId650" Type="http://schemas.openxmlformats.org/officeDocument/2006/relationships/image" Target="media/image227.wmf"/><Relationship Id="rId846" Type="http://schemas.openxmlformats.org/officeDocument/2006/relationships/image" Target="media/image297.wmf"/><Relationship Id="rId888" Type="http://schemas.openxmlformats.org/officeDocument/2006/relationships/image" Target="media/image318.wmf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310.bin"/><Relationship Id="rId692" Type="http://schemas.openxmlformats.org/officeDocument/2006/relationships/image" Target="media/image248.wmf"/><Relationship Id="rId706" Type="http://schemas.openxmlformats.org/officeDocument/2006/relationships/image" Target="media/image255.wmf"/><Relationship Id="rId748" Type="http://schemas.openxmlformats.org/officeDocument/2006/relationships/image" Target="media/image262.wmf"/><Relationship Id="rId913" Type="http://schemas.openxmlformats.org/officeDocument/2006/relationships/oleObject" Target="embeddings/oleObject583.bin"/><Relationship Id="rId955" Type="http://schemas.openxmlformats.org/officeDocument/2006/relationships/oleObject" Target="embeddings/oleObject613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22.bin"/><Relationship Id="rId510" Type="http://schemas.openxmlformats.org/officeDocument/2006/relationships/image" Target="media/image183.wmf"/><Relationship Id="rId552" Type="http://schemas.openxmlformats.org/officeDocument/2006/relationships/oleObject" Target="embeddings/oleObject355.bin"/><Relationship Id="rId594" Type="http://schemas.openxmlformats.org/officeDocument/2006/relationships/image" Target="media/image213.wmf"/><Relationship Id="rId608" Type="http://schemas.openxmlformats.org/officeDocument/2006/relationships/image" Target="media/image220.wmf"/><Relationship Id="rId815" Type="http://schemas.openxmlformats.org/officeDocument/2006/relationships/oleObject" Target="embeddings/oleObject522.bin"/><Relationship Id="rId997" Type="http://schemas.openxmlformats.org/officeDocument/2006/relationships/image" Target="media/image359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47.bin"/><Relationship Id="rId857" Type="http://schemas.openxmlformats.org/officeDocument/2006/relationships/oleObject" Target="embeddings/oleObject550.bin"/><Relationship Id="rId899" Type="http://schemas.openxmlformats.org/officeDocument/2006/relationships/oleObject" Target="embeddings/oleObject571.bin"/><Relationship Id="rId1000" Type="http://schemas.openxmlformats.org/officeDocument/2006/relationships/image" Target="media/image362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89.bin"/><Relationship Id="rId496" Type="http://schemas.openxmlformats.org/officeDocument/2006/relationships/image" Target="media/image176.wmf"/><Relationship Id="rId661" Type="http://schemas.openxmlformats.org/officeDocument/2006/relationships/oleObject" Target="embeddings/oleObject424.bin"/><Relationship Id="rId717" Type="http://schemas.openxmlformats.org/officeDocument/2006/relationships/oleObject" Target="embeddings/oleObject455.bin"/><Relationship Id="rId759" Type="http://schemas.openxmlformats.org/officeDocument/2006/relationships/oleObject" Target="embeddings/oleObject487.bin"/><Relationship Id="rId924" Type="http://schemas.openxmlformats.org/officeDocument/2006/relationships/oleObject" Target="embeddings/oleObject594.bin"/><Relationship Id="rId966" Type="http://schemas.openxmlformats.org/officeDocument/2006/relationships/oleObject" Target="embeddings/oleObject620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91.bin"/><Relationship Id="rId398" Type="http://schemas.openxmlformats.org/officeDocument/2006/relationships/oleObject" Target="embeddings/oleObject233.bin"/><Relationship Id="rId521" Type="http://schemas.openxmlformats.org/officeDocument/2006/relationships/oleObject" Target="embeddings/oleObject328.bin"/><Relationship Id="rId563" Type="http://schemas.openxmlformats.org/officeDocument/2006/relationships/oleObject" Target="embeddings/oleObject361.bin"/><Relationship Id="rId619" Type="http://schemas.openxmlformats.org/officeDocument/2006/relationships/oleObject" Target="embeddings/oleObject390.bin"/><Relationship Id="rId770" Type="http://schemas.openxmlformats.org/officeDocument/2006/relationships/image" Target="media/image27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58.bin"/><Relationship Id="rId826" Type="http://schemas.openxmlformats.org/officeDocument/2006/relationships/oleObject" Target="embeddings/oleObject528.bin"/><Relationship Id="rId868" Type="http://schemas.openxmlformats.org/officeDocument/2006/relationships/image" Target="media/image308.wmf"/><Relationship Id="rId1011" Type="http://schemas.openxmlformats.org/officeDocument/2006/relationships/theme" Target="theme/theme1.xml"/><Relationship Id="rId258" Type="http://schemas.openxmlformats.org/officeDocument/2006/relationships/image" Target="media/image127.wmf"/><Relationship Id="rId465" Type="http://schemas.openxmlformats.org/officeDocument/2006/relationships/oleObject" Target="embeddings/oleObject300.bin"/><Relationship Id="rId630" Type="http://schemas.openxmlformats.org/officeDocument/2006/relationships/oleObject" Target="embeddings/oleObject401.bin"/><Relationship Id="rId672" Type="http://schemas.openxmlformats.org/officeDocument/2006/relationships/image" Target="media/image238.wmf"/><Relationship Id="rId728" Type="http://schemas.openxmlformats.org/officeDocument/2006/relationships/oleObject" Target="embeddings/oleObject466.bin"/><Relationship Id="rId935" Type="http://schemas.openxmlformats.org/officeDocument/2006/relationships/oleObject" Target="embeddings/oleObject60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202.bin"/><Relationship Id="rId532" Type="http://schemas.openxmlformats.org/officeDocument/2006/relationships/oleObject" Target="embeddings/oleObject335.bin"/><Relationship Id="rId574" Type="http://schemas.openxmlformats.org/officeDocument/2006/relationships/image" Target="media/image203.wmf"/><Relationship Id="rId977" Type="http://schemas.openxmlformats.org/officeDocument/2006/relationships/oleObject" Target="embeddings/oleObject631.bin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501.bin"/><Relationship Id="rId837" Type="http://schemas.openxmlformats.org/officeDocument/2006/relationships/oleObject" Target="embeddings/oleObject539.bin"/><Relationship Id="rId879" Type="http://schemas.openxmlformats.org/officeDocument/2006/relationships/oleObject" Target="embeddings/oleObject56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69.bin"/><Relationship Id="rId476" Type="http://schemas.openxmlformats.org/officeDocument/2006/relationships/image" Target="media/image166.wmf"/><Relationship Id="rId641" Type="http://schemas.openxmlformats.org/officeDocument/2006/relationships/oleObject" Target="embeddings/oleObject412.bin"/><Relationship Id="rId683" Type="http://schemas.openxmlformats.org/officeDocument/2006/relationships/oleObject" Target="embeddings/oleObject435.bin"/><Relationship Id="rId739" Type="http://schemas.openxmlformats.org/officeDocument/2006/relationships/oleObject" Target="embeddings/oleObject477.bin"/><Relationship Id="rId890" Type="http://schemas.openxmlformats.org/officeDocument/2006/relationships/image" Target="media/image319.wmf"/><Relationship Id="rId904" Type="http://schemas.openxmlformats.org/officeDocument/2006/relationships/oleObject" Target="embeddings/oleObject574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71.bin"/><Relationship Id="rId501" Type="http://schemas.openxmlformats.org/officeDocument/2006/relationships/oleObject" Target="embeddings/oleObject318.bin"/><Relationship Id="rId543" Type="http://schemas.openxmlformats.org/officeDocument/2006/relationships/oleObject" Target="embeddings/oleObject346.bin"/><Relationship Id="rId946" Type="http://schemas.openxmlformats.org/officeDocument/2006/relationships/image" Target="media/image333.wmf"/><Relationship Id="rId988" Type="http://schemas.openxmlformats.org/officeDocument/2006/relationships/image" Target="media/image350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213.bin"/><Relationship Id="rId403" Type="http://schemas.openxmlformats.org/officeDocument/2006/relationships/oleObject" Target="embeddings/oleObject238.bin"/><Relationship Id="rId585" Type="http://schemas.openxmlformats.org/officeDocument/2006/relationships/oleObject" Target="embeddings/oleObject372.bin"/><Relationship Id="rId750" Type="http://schemas.openxmlformats.org/officeDocument/2006/relationships/image" Target="media/image263.wmf"/><Relationship Id="rId792" Type="http://schemas.openxmlformats.org/officeDocument/2006/relationships/image" Target="media/image277.wmf"/><Relationship Id="rId806" Type="http://schemas.openxmlformats.org/officeDocument/2006/relationships/image" Target="media/image284.wmf"/><Relationship Id="rId848" Type="http://schemas.openxmlformats.org/officeDocument/2006/relationships/image" Target="media/image298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80.bin"/><Relationship Id="rId487" Type="http://schemas.openxmlformats.org/officeDocument/2006/relationships/oleObject" Target="embeddings/oleObject311.bin"/><Relationship Id="rId610" Type="http://schemas.openxmlformats.org/officeDocument/2006/relationships/image" Target="media/image221.wmf"/><Relationship Id="rId652" Type="http://schemas.openxmlformats.org/officeDocument/2006/relationships/image" Target="media/image228.wmf"/><Relationship Id="rId694" Type="http://schemas.openxmlformats.org/officeDocument/2006/relationships/image" Target="media/image249.wmf"/><Relationship Id="rId708" Type="http://schemas.openxmlformats.org/officeDocument/2006/relationships/image" Target="media/image256.wmf"/><Relationship Id="rId915" Type="http://schemas.openxmlformats.org/officeDocument/2006/relationships/oleObject" Target="embeddings/oleObject585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82.bin"/><Relationship Id="rId512" Type="http://schemas.openxmlformats.org/officeDocument/2006/relationships/image" Target="media/image184.wmf"/><Relationship Id="rId957" Type="http://schemas.openxmlformats.org/officeDocument/2006/relationships/oleObject" Target="embeddings/oleObject614.bin"/><Relationship Id="rId999" Type="http://schemas.openxmlformats.org/officeDocument/2006/relationships/image" Target="media/image361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224.bin"/><Relationship Id="rId554" Type="http://schemas.openxmlformats.org/officeDocument/2006/relationships/image" Target="media/image193.wmf"/><Relationship Id="rId596" Type="http://schemas.openxmlformats.org/officeDocument/2006/relationships/image" Target="media/image214.wmf"/><Relationship Id="rId761" Type="http://schemas.openxmlformats.org/officeDocument/2006/relationships/oleObject" Target="embeddings/oleObject488.bin"/><Relationship Id="rId817" Type="http://schemas.openxmlformats.org/officeDocument/2006/relationships/oleObject" Target="embeddings/oleObject523.bin"/><Relationship Id="rId859" Type="http://schemas.openxmlformats.org/officeDocument/2006/relationships/oleObject" Target="embeddings/oleObject551.bin"/><Relationship Id="rId1002" Type="http://schemas.openxmlformats.org/officeDocument/2006/relationships/image" Target="media/image36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49.bin"/><Relationship Id="rId456" Type="http://schemas.openxmlformats.org/officeDocument/2006/relationships/oleObject" Target="embeddings/oleObject291.bin"/><Relationship Id="rId498" Type="http://schemas.openxmlformats.org/officeDocument/2006/relationships/image" Target="media/image177.wmf"/><Relationship Id="rId621" Type="http://schemas.openxmlformats.org/officeDocument/2006/relationships/oleObject" Target="embeddings/oleObject392.bin"/><Relationship Id="rId663" Type="http://schemas.openxmlformats.org/officeDocument/2006/relationships/oleObject" Target="embeddings/oleObject425.bin"/><Relationship Id="rId870" Type="http://schemas.openxmlformats.org/officeDocument/2006/relationships/image" Target="media/image309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329.bin"/><Relationship Id="rId719" Type="http://schemas.openxmlformats.org/officeDocument/2006/relationships/oleObject" Target="embeddings/oleObject457.bin"/><Relationship Id="rId926" Type="http://schemas.openxmlformats.org/officeDocument/2006/relationships/oleObject" Target="embeddings/oleObject596.bin"/><Relationship Id="rId968" Type="http://schemas.openxmlformats.org/officeDocument/2006/relationships/oleObject" Target="embeddings/oleObject622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93.bin"/><Relationship Id="rId565" Type="http://schemas.openxmlformats.org/officeDocument/2006/relationships/oleObject" Target="embeddings/oleObject362.bin"/><Relationship Id="rId730" Type="http://schemas.openxmlformats.org/officeDocument/2006/relationships/oleObject" Target="embeddings/oleObject468.bin"/><Relationship Id="rId772" Type="http://schemas.openxmlformats.org/officeDocument/2006/relationships/image" Target="media/image274.wmf"/><Relationship Id="rId828" Type="http://schemas.openxmlformats.org/officeDocument/2006/relationships/oleObject" Target="embeddings/oleObject530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60.bin"/><Relationship Id="rId467" Type="http://schemas.openxmlformats.org/officeDocument/2006/relationships/oleObject" Target="embeddings/oleObject301.bin"/><Relationship Id="rId632" Type="http://schemas.openxmlformats.org/officeDocument/2006/relationships/oleObject" Target="embeddings/oleObject403.bin"/><Relationship Id="rId271" Type="http://schemas.openxmlformats.org/officeDocument/2006/relationships/oleObject" Target="embeddings/oleObject133.bin"/><Relationship Id="rId674" Type="http://schemas.openxmlformats.org/officeDocument/2006/relationships/image" Target="media/image239.wmf"/><Relationship Id="rId881" Type="http://schemas.openxmlformats.org/officeDocument/2006/relationships/oleObject" Target="embeddings/oleObject562.bin"/><Relationship Id="rId937" Type="http://schemas.openxmlformats.org/officeDocument/2006/relationships/oleObject" Target="embeddings/oleObject604.bin"/><Relationship Id="rId979" Type="http://schemas.openxmlformats.org/officeDocument/2006/relationships/oleObject" Target="embeddings/_________Microsoft_Office_Word_97_-_20031.doc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204.bin"/><Relationship Id="rId534" Type="http://schemas.openxmlformats.org/officeDocument/2006/relationships/oleObject" Target="embeddings/oleObject337.bin"/><Relationship Id="rId576" Type="http://schemas.openxmlformats.org/officeDocument/2006/relationships/image" Target="media/image204.wmf"/><Relationship Id="rId741" Type="http://schemas.openxmlformats.org/officeDocument/2006/relationships/oleObject" Target="embeddings/oleObject478.bin"/><Relationship Id="rId783" Type="http://schemas.openxmlformats.org/officeDocument/2006/relationships/oleObject" Target="embeddings/oleObject503.bin"/><Relationship Id="rId839" Type="http://schemas.openxmlformats.org/officeDocument/2006/relationships/oleObject" Target="embeddings/oleObject541.bin"/><Relationship Id="rId990" Type="http://schemas.openxmlformats.org/officeDocument/2006/relationships/image" Target="media/image352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215.bin"/><Relationship Id="rId436" Type="http://schemas.openxmlformats.org/officeDocument/2006/relationships/oleObject" Target="embeddings/oleObject271.bin"/><Relationship Id="rId601" Type="http://schemas.openxmlformats.org/officeDocument/2006/relationships/oleObject" Target="embeddings/oleObject380.bin"/><Relationship Id="rId643" Type="http://schemas.openxmlformats.org/officeDocument/2006/relationships/oleObject" Target="embeddings/oleObject414.bin"/><Relationship Id="rId240" Type="http://schemas.openxmlformats.org/officeDocument/2006/relationships/image" Target="media/image118.wmf"/><Relationship Id="rId478" Type="http://schemas.openxmlformats.org/officeDocument/2006/relationships/image" Target="media/image167.wmf"/><Relationship Id="rId685" Type="http://schemas.openxmlformats.org/officeDocument/2006/relationships/oleObject" Target="embeddings/oleObject436.bin"/><Relationship Id="rId850" Type="http://schemas.openxmlformats.org/officeDocument/2006/relationships/image" Target="media/image299.wmf"/><Relationship Id="rId892" Type="http://schemas.openxmlformats.org/officeDocument/2006/relationships/image" Target="media/image320.wmf"/><Relationship Id="rId906" Type="http://schemas.openxmlformats.org/officeDocument/2006/relationships/oleObject" Target="embeddings/oleObject576.bin"/><Relationship Id="rId948" Type="http://schemas.openxmlformats.org/officeDocument/2006/relationships/image" Target="media/image334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319.bin"/><Relationship Id="rId545" Type="http://schemas.openxmlformats.org/officeDocument/2006/relationships/oleObject" Target="embeddings/oleObject348.bin"/><Relationship Id="rId587" Type="http://schemas.openxmlformats.org/officeDocument/2006/relationships/oleObject" Target="embeddings/oleObject373.bin"/><Relationship Id="rId710" Type="http://schemas.openxmlformats.org/officeDocument/2006/relationships/image" Target="media/image257.wmf"/><Relationship Id="rId752" Type="http://schemas.openxmlformats.org/officeDocument/2006/relationships/image" Target="media/image264.wmf"/><Relationship Id="rId808" Type="http://schemas.openxmlformats.org/officeDocument/2006/relationships/image" Target="media/image285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226.bin"/><Relationship Id="rId405" Type="http://schemas.openxmlformats.org/officeDocument/2006/relationships/oleObject" Target="embeddings/oleObject240.bin"/><Relationship Id="rId447" Type="http://schemas.openxmlformats.org/officeDocument/2006/relationships/oleObject" Target="embeddings/oleObject282.bin"/><Relationship Id="rId612" Type="http://schemas.openxmlformats.org/officeDocument/2006/relationships/image" Target="media/image222.wmf"/><Relationship Id="rId794" Type="http://schemas.openxmlformats.org/officeDocument/2006/relationships/image" Target="media/image278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312.bin"/><Relationship Id="rId654" Type="http://schemas.openxmlformats.org/officeDocument/2006/relationships/image" Target="media/image229.wmf"/><Relationship Id="rId696" Type="http://schemas.openxmlformats.org/officeDocument/2006/relationships/image" Target="media/image250.wmf"/><Relationship Id="rId861" Type="http://schemas.openxmlformats.org/officeDocument/2006/relationships/oleObject" Target="embeddings/oleObject552.bin"/><Relationship Id="rId917" Type="http://schemas.openxmlformats.org/officeDocument/2006/relationships/oleObject" Target="embeddings/oleObject587.bin"/><Relationship Id="rId959" Type="http://schemas.openxmlformats.org/officeDocument/2006/relationships/oleObject" Target="embeddings/oleObject615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84.bin"/><Relationship Id="rId514" Type="http://schemas.openxmlformats.org/officeDocument/2006/relationships/image" Target="media/image185.wmf"/><Relationship Id="rId556" Type="http://schemas.openxmlformats.org/officeDocument/2006/relationships/image" Target="media/image194.wmf"/><Relationship Id="rId721" Type="http://schemas.openxmlformats.org/officeDocument/2006/relationships/oleObject" Target="embeddings/oleObject459.bin"/><Relationship Id="rId763" Type="http://schemas.openxmlformats.org/officeDocument/2006/relationships/oleObject" Target="embeddings/oleObject48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95.bin"/><Relationship Id="rId416" Type="http://schemas.openxmlformats.org/officeDocument/2006/relationships/oleObject" Target="embeddings/oleObject251.bin"/><Relationship Id="rId598" Type="http://schemas.openxmlformats.org/officeDocument/2006/relationships/image" Target="media/image215.wmf"/><Relationship Id="rId819" Type="http://schemas.openxmlformats.org/officeDocument/2006/relationships/oleObject" Target="embeddings/oleObject524.bin"/><Relationship Id="rId970" Type="http://schemas.openxmlformats.org/officeDocument/2006/relationships/oleObject" Target="embeddings/oleObject624.bin"/><Relationship Id="rId1004" Type="http://schemas.openxmlformats.org/officeDocument/2006/relationships/image" Target="media/image366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93.bin"/><Relationship Id="rId623" Type="http://schemas.openxmlformats.org/officeDocument/2006/relationships/oleObject" Target="embeddings/oleObject394.bin"/><Relationship Id="rId665" Type="http://schemas.openxmlformats.org/officeDocument/2006/relationships/oleObject" Target="embeddings/oleObject426.bin"/><Relationship Id="rId830" Type="http://schemas.openxmlformats.org/officeDocument/2006/relationships/oleObject" Target="embeddings/oleObject532.bin"/><Relationship Id="rId872" Type="http://schemas.openxmlformats.org/officeDocument/2006/relationships/image" Target="media/image310.wmf"/><Relationship Id="rId928" Type="http://schemas.openxmlformats.org/officeDocument/2006/relationships/oleObject" Target="embeddings/oleObject598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330.bin"/><Relationship Id="rId567" Type="http://schemas.openxmlformats.org/officeDocument/2006/relationships/oleObject" Target="embeddings/oleObject363.bin"/><Relationship Id="rId732" Type="http://schemas.openxmlformats.org/officeDocument/2006/relationships/oleObject" Target="embeddings/oleObject470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206.bin"/><Relationship Id="rId774" Type="http://schemas.openxmlformats.org/officeDocument/2006/relationships/image" Target="media/image275.wmf"/><Relationship Id="rId981" Type="http://schemas.openxmlformats.org/officeDocument/2006/relationships/oleObject" Target="embeddings/_________Microsoft_Office_Word_97_-_20032.doc"/><Relationship Id="rId427" Type="http://schemas.openxmlformats.org/officeDocument/2006/relationships/oleObject" Target="embeddings/oleObject262.bin"/><Relationship Id="rId469" Type="http://schemas.openxmlformats.org/officeDocument/2006/relationships/oleObject" Target="embeddings/oleObject302.bin"/><Relationship Id="rId634" Type="http://schemas.openxmlformats.org/officeDocument/2006/relationships/oleObject" Target="embeddings/oleObject405.bin"/><Relationship Id="rId676" Type="http://schemas.openxmlformats.org/officeDocument/2006/relationships/image" Target="media/image240.wmf"/><Relationship Id="rId841" Type="http://schemas.openxmlformats.org/officeDocument/2006/relationships/oleObject" Target="embeddings/oleObject542.bin"/><Relationship Id="rId883" Type="http://schemas.openxmlformats.org/officeDocument/2006/relationships/oleObject" Target="embeddings/oleObject56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168.wmf"/><Relationship Id="rId536" Type="http://schemas.openxmlformats.org/officeDocument/2006/relationships/oleObject" Target="embeddings/oleObject339.bin"/><Relationship Id="rId701" Type="http://schemas.openxmlformats.org/officeDocument/2006/relationships/oleObject" Target="embeddings/oleObject444.bin"/><Relationship Id="rId939" Type="http://schemas.openxmlformats.org/officeDocument/2006/relationships/oleObject" Target="embeddings/oleObject605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5.bin"/><Relationship Id="rId578" Type="http://schemas.openxmlformats.org/officeDocument/2006/relationships/image" Target="media/image205.wmf"/><Relationship Id="rId743" Type="http://schemas.openxmlformats.org/officeDocument/2006/relationships/oleObject" Target="embeddings/oleObject479.bin"/><Relationship Id="rId785" Type="http://schemas.openxmlformats.org/officeDocument/2006/relationships/oleObject" Target="embeddings/oleObject505.bin"/><Relationship Id="rId950" Type="http://schemas.openxmlformats.org/officeDocument/2006/relationships/image" Target="media/image335.wmf"/><Relationship Id="rId992" Type="http://schemas.openxmlformats.org/officeDocument/2006/relationships/image" Target="media/image354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217.bin"/><Relationship Id="rId438" Type="http://schemas.openxmlformats.org/officeDocument/2006/relationships/oleObject" Target="embeddings/oleObject273.bin"/><Relationship Id="rId603" Type="http://schemas.openxmlformats.org/officeDocument/2006/relationships/oleObject" Target="embeddings/oleObject381.bin"/><Relationship Id="rId645" Type="http://schemas.openxmlformats.org/officeDocument/2006/relationships/oleObject" Target="embeddings/oleObject416.bin"/><Relationship Id="rId687" Type="http://schemas.openxmlformats.org/officeDocument/2006/relationships/oleObject" Target="embeddings/oleObject437.bin"/><Relationship Id="rId810" Type="http://schemas.openxmlformats.org/officeDocument/2006/relationships/image" Target="media/image286.wmf"/><Relationship Id="rId852" Type="http://schemas.openxmlformats.org/officeDocument/2006/relationships/image" Target="media/image300.wmf"/><Relationship Id="rId908" Type="http://schemas.openxmlformats.org/officeDocument/2006/relationships/oleObject" Target="embeddings/oleObject578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313.bin"/><Relationship Id="rId505" Type="http://schemas.openxmlformats.org/officeDocument/2006/relationships/oleObject" Target="embeddings/oleObject320.bin"/><Relationship Id="rId712" Type="http://schemas.openxmlformats.org/officeDocument/2006/relationships/oleObject" Target="embeddings/oleObject450.bin"/><Relationship Id="rId894" Type="http://schemas.openxmlformats.org/officeDocument/2006/relationships/image" Target="media/image321.wmf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350.bin"/><Relationship Id="rId589" Type="http://schemas.openxmlformats.org/officeDocument/2006/relationships/oleObject" Target="embeddings/oleObject374.bin"/><Relationship Id="rId754" Type="http://schemas.openxmlformats.org/officeDocument/2006/relationships/image" Target="media/image265.wmf"/><Relationship Id="rId796" Type="http://schemas.openxmlformats.org/officeDocument/2006/relationships/image" Target="media/image279.wmf"/><Relationship Id="rId961" Type="http://schemas.openxmlformats.org/officeDocument/2006/relationships/oleObject" Target="embeddings/oleObject616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86.bin"/><Relationship Id="rId393" Type="http://schemas.openxmlformats.org/officeDocument/2006/relationships/oleObject" Target="embeddings/oleObject228.bin"/><Relationship Id="rId407" Type="http://schemas.openxmlformats.org/officeDocument/2006/relationships/oleObject" Target="embeddings/oleObject242.bin"/><Relationship Id="rId449" Type="http://schemas.openxmlformats.org/officeDocument/2006/relationships/oleObject" Target="embeddings/oleObject284.bin"/><Relationship Id="rId614" Type="http://schemas.openxmlformats.org/officeDocument/2006/relationships/image" Target="media/image223.wmf"/><Relationship Id="rId656" Type="http://schemas.openxmlformats.org/officeDocument/2006/relationships/image" Target="media/image230.wmf"/><Relationship Id="rId821" Type="http://schemas.openxmlformats.org/officeDocument/2006/relationships/oleObject" Target="embeddings/oleObject525.bin"/><Relationship Id="rId863" Type="http://schemas.openxmlformats.org/officeDocument/2006/relationships/oleObject" Target="embeddings/oleObject553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95.bin"/><Relationship Id="rId516" Type="http://schemas.openxmlformats.org/officeDocument/2006/relationships/image" Target="media/image186.wmf"/><Relationship Id="rId698" Type="http://schemas.openxmlformats.org/officeDocument/2006/relationships/image" Target="media/image251.wmf"/><Relationship Id="rId919" Type="http://schemas.openxmlformats.org/officeDocument/2006/relationships/oleObject" Target="embeddings/oleObject589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558" Type="http://schemas.openxmlformats.org/officeDocument/2006/relationships/image" Target="media/image195.wmf"/><Relationship Id="rId723" Type="http://schemas.openxmlformats.org/officeDocument/2006/relationships/oleObject" Target="embeddings/oleObject461.bin"/><Relationship Id="rId765" Type="http://schemas.openxmlformats.org/officeDocument/2006/relationships/oleObject" Target="embeddings/oleObject490.bin"/><Relationship Id="rId930" Type="http://schemas.openxmlformats.org/officeDocument/2006/relationships/oleObject" Target="embeddings/oleObject600.bin"/><Relationship Id="rId972" Type="http://schemas.openxmlformats.org/officeDocument/2006/relationships/oleObject" Target="embeddings/oleObject626.bin"/><Relationship Id="rId1006" Type="http://schemas.openxmlformats.org/officeDocument/2006/relationships/image" Target="media/image368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97.bin"/><Relationship Id="rId418" Type="http://schemas.openxmlformats.org/officeDocument/2006/relationships/oleObject" Target="embeddings/oleObject253.bin"/><Relationship Id="rId625" Type="http://schemas.openxmlformats.org/officeDocument/2006/relationships/oleObject" Target="embeddings/oleObject396.bin"/><Relationship Id="rId832" Type="http://schemas.openxmlformats.org/officeDocument/2006/relationships/oleObject" Target="embeddings/oleObject534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303.bin"/><Relationship Id="rId667" Type="http://schemas.openxmlformats.org/officeDocument/2006/relationships/oleObject" Target="embeddings/oleObject427.bin"/><Relationship Id="rId874" Type="http://schemas.openxmlformats.org/officeDocument/2006/relationships/image" Target="media/image311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331.bin"/><Relationship Id="rId569" Type="http://schemas.openxmlformats.org/officeDocument/2006/relationships/oleObject" Target="embeddings/oleObject364.bin"/><Relationship Id="rId734" Type="http://schemas.openxmlformats.org/officeDocument/2006/relationships/oleObject" Target="embeddings/oleObject472.bin"/><Relationship Id="rId776" Type="http://schemas.openxmlformats.org/officeDocument/2006/relationships/oleObject" Target="embeddings/oleObject496.bin"/><Relationship Id="rId941" Type="http://schemas.openxmlformats.org/officeDocument/2006/relationships/oleObject" Target="embeddings/oleObject606.bin"/><Relationship Id="rId983" Type="http://schemas.openxmlformats.org/officeDocument/2006/relationships/image" Target="media/image345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6.bin"/><Relationship Id="rId373" Type="http://schemas.openxmlformats.org/officeDocument/2006/relationships/oleObject" Target="embeddings/oleObject208.bin"/><Relationship Id="rId429" Type="http://schemas.openxmlformats.org/officeDocument/2006/relationships/oleObject" Target="embeddings/oleObject264.bin"/><Relationship Id="rId580" Type="http://schemas.openxmlformats.org/officeDocument/2006/relationships/image" Target="media/image206.wmf"/><Relationship Id="rId636" Type="http://schemas.openxmlformats.org/officeDocument/2006/relationships/oleObject" Target="embeddings/oleObject407.bin"/><Relationship Id="rId801" Type="http://schemas.openxmlformats.org/officeDocument/2006/relationships/oleObject" Target="embeddings/oleObject51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75.bin"/><Relationship Id="rId678" Type="http://schemas.openxmlformats.org/officeDocument/2006/relationships/image" Target="media/image241.wmf"/><Relationship Id="rId843" Type="http://schemas.openxmlformats.org/officeDocument/2006/relationships/oleObject" Target="embeddings/oleObject543.bin"/><Relationship Id="rId885" Type="http://schemas.openxmlformats.org/officeDocument/2006/relationships/oleObject" Target="embeddings/oleObject564.bin"/><Relationship Id="rId28" Type="http://schemas.openxmlformats.org/officeDocument/2006/relationships/image" Target="media/image12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8.wmf"/><Relationship Id="rId482" Type="http://schemas.openxmlformats.org/officeDocument/2006/relationships/image" Target="media/image169.wmf"/><Relationship Id="rId538" Type="http://schemas.openxmlformats.org/officeDocument/2006/relationships/oleObject" Target="embeddings/oleObject341.bin"/><Relationship Id="rId703" Type="http://schemas.openxmlformats.org/officeDocument/2006/relationships/oleObject" Target="embeddings/oleObject445.bin"/><Relationship Id="rId745" Type="http://schemas.openxmlformats.org/officeDocument/2006/relationships/oleObject" Target="embeddings/oleObject480.bin"/><Relationship Id="rId910" Type="http://schemas.openxmlformats.org/officeDocument/2006/relationships/oleObject" Target="embeddings/oleObject580.bin"/><Relationship Id="rId952" Type="http://schemas.openxmlformats.org/officeDocument/2006/relationships/image" Target="media/image33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77.bin"/><Relationship Id="rId384" Type="http://schemas.openxmlformats.org/officeDocument/2006/relationships/oleObject" Target="embeddings/oleObject219.bin"/><Relationship Id="rId591" Type="http://schemas.openxmlformats.org/officeDocument/2006/relationships/oleObject" Target="embeddings/oleObject375.bin"/><Relationship Id="rId605" Type="http://schemas.openxmlformats.org/officeDocument/2006/relationships/oleObject" Target="embeddings/oleObject382.bin"/><Relationship Id="rId787" Type="http://schemas.openxmlformats.org/officeDocument/2006/relationships/oleObject" Target="embeddings/oleObject507.bin"/><Relationship Id="rId812" Type="http://schemas.openxmlformats.org/officeDocument/2006/relationships/image" Target="media/image287.wmf"/><Relationship Id="rId994" Type="http://schemas.openxmlformats.org/officeDocument/2006/relationships/image" Target="media/image356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417.bin"/><Relationship Id="rId689" Type="http://schemas.openxmlformats.org/officeDocument/2006/relationships/oleObject" Target="embeddings/oleObject438.bin"/><Relationship Id="rId854" Type="http://schemas.openxmlformats.org/officeDocument/2006/relationships/image" Target="media/image301.wmf"/><Relationship Id="rId896" Type="http://schemas.openxmlformats.org/officeDocument/2006/relationships/image" Target="media/image322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86.bin"/><Relationship Id="rId493" Type="http://schemas.openxmlformats.org/officeDocument/2006/relationships/oleObject" Target="embeddings/oleObject314.bin"/><Relationship Id="rId507" Type="http://schemas.openxmlformats.org/officeDocument/2006/relationships/oleObject" Target="embeddings/oleObject321.bin"/><Relationship Id="rId549" Type="http://schemas.openxmlformats.org/officeDocument/2006/relationships/oleObject" Target="embeddings/oleObject352.bin"/><Relationship Id="rId714" Type="http://schemas.openxmlformats.org/officeDocument/2006/relationships/oleObject" Target="embeddings/oleObject452.bin"/><Relationship Id="rId756" Type="http://schemas.openxmlformats.org/officeDocument/2006/relationships/image" Target="media/image266.wmf"/><Relationship Id="rId921" Type="http://schemas.openxmlformats.org/officeDocument/2006/relationships/oleObject" Target="embeddings/oleObject591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88.bin"/><Relationship Id="rId395" Type="http://schemas.openxmlformats.org/officeDocument/2006/relationships/oleObject" Target="embeddings/oleObject230.bin"/><Relationship Id="rId409" Type="http://schemas.openxmlformats.org/officeDocument/2006/relationships/oleObject" Target="embeddings/oleObject244.bin"/><Relationship Id="rId560" Type="http://schemas.openxmlformats.org/officeDocument/2006/relationships/image" Target="media/image196.wmf"/><Relationship Id="rId798" Type="http://schemas.openxmlformats.org/officeDocument/2006/relationships/image" Target="media/image280.wmf"/><Relationship Id="rId963" Type="http://schemas.openxmlformats.org/officeDocument/2006/relationships/oleObject" Target="embeddings/oleObject617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55.bin"/><Relationship Id="rId616" Type="http://schemas.openxmlformats.org/officeDocument/2006/relationships/image" Target="media/image224.wmf"/><Relationship Id="rId658" Type="http://schemas.openxmlformats.org/officeDocument/2006/relationships/image" Target="media/image231.wmf"/><Relationship Id="rId823" Type="http://schemas.openxmlformats.org/officeDocument/2006/relationships/oleObject" Target="embeddings/oleObject526.bin"/><Relationship Id="rId865" Type="http://schemas.openxmlformats.org/officeDocument/2006/relationships/oleObject" Target="embeddings/oleObject554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97.bin"/><Relationship Id="rId518" Type="http://schemas.openxmlformats.org/officeDocument/2006/relationships/image" Target="media/image187.wmf"/><Relationship Id="rId725" Type="http://schemas.openxmlformats.org/officeDocument/2006/relationships/oleObject" Target="embeddings/oleObject463.bin"/><Relationship Id="rId932" Type="http://schemas.openxmlformats.org/officeDocument/2006/relationships/image" Target="media/image326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9.wmf"/><Relationship Id="rId364" Type="http://schemas.openxmlformats.org/officeDocument/2006/relationships/oleObject" Target="embeddings/oleObject199.bin"/><Relationship Id="rId767" Type="http://schemas.openxmlformats.org/officeDocument/2006/relationships/oleObject" Target="embeddings/oleObject491.bin"/><Relationship Id="rId974" Type="http://schemas.openxmlformats.org/officeDocument/2006/relationships/oleObject" Target="embeddings/oleObject628.bin"/><Relationship Id="rId1008" Type="http://schemas.openxmlformats.org/officeDocument/2006/relationships/image" Target="media/image370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365.bin"/><Relationship Id="rId627" Type="http://schemas.openxmlformats.org/officeDocument/2006/relationships/oleObject" Target="embeddings/oleObject398.bin"/><Relationship Id="rId669" Type="http://schemas.openxmlformats.org/officeDocument/2006/relationships/oleObject" Target="embeddings/oleObject428.bin"/><Relationship Id="rId834" Type="http://schemas.openxmlformats.org/officeDocument/2006/relationships/oleObject" Target="embeddings/oleObject536.bin"/><Relationship Id="rId876" Type="http://schemas.openxmlformats.org/officeDocument/2006/relationships/image" Target="media/image31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66.bin"/><Relationship Id="rId473" Type="http://schemas.openxmlformats.org/officeDocument/2006/relationships/oleObject" Target="embeddings/oleObject304.bin"/><Relationship Id="rId529" Type="http://schemas.openxmlformats.org/officeDocument/2006/relationships/oleObject" Target="embeddings/oleObject332.bin"/><Relationship Id="rId680" Type="http://schemas.openxmlformats.org/officeDocument/2006/relationships/image" Target="media/image242.wmf"/><Relationship Id="rId736" Type="http://schemas.openxmlformats.org/officeDocument/2006/relationships/oleObject" Target="embeddings/oleObject474.bin"/><Relationship Id="rId901" Type="http://schemas.openxmlformats.org/officeDocument/2006/relationships/oleObject" Target="embeddings/oleObject572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8.bin"/><Relationship Id="rId540" Type="http://schemas.openxmlformats.org/officeDocument/2006/relationships/oleObject" Target="embeddings/oleObject343.bin"/><Relationship Id="rId778" Type="http://schemas.openxmlformats.org/officeDocument/2006/relationships/oleObject" Target="embeddings/oleObject498.bin"/><Relationship Id="rId943" Type="http://schemas.openxmlformats.org/officeDocument/2006/relationships/oleObject" Target="embeddings/oleObject607.bin"/><Relationship Id="rId985" Type="http://schemas.openxmlformats.org/officeDocument/2006/relationships/image" Target="media/image347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210.bin"/><Relationship Id="rId582" Type="http://schemas.openxmlformats.org/officeDocument/2006/relationships/image" Target="media/image207.wmf"/><Relationship Id="rId638" Type="http://schemas.openxmlformats.org/officeDocument/2006/relationships/oleObject" Target="embeddings/oleObject409.bin"/><Relationship Id="rId803" Type="http://schemas.openxmlformats.org/officeDocument/2006/relationships/oleObject" Target="embeddings/oleObject516.bin"/><Relationship Id="rId845" Type="http://schemas.openxmlformats.org/officeDocument/2006/relationships/oleObject" Target="embeddings/oleObject544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oleObject" Target="embeddings/oleObject235.bin"/><Relationship Id="rId442" Type="http://schemas.openxmlformats.org/officeDocument/2006/relationships/oleObject" Target="embeddings/oleObject277.bin"/><Relationship Id="rId484" Type="http://schemas.openxmlformats.org/officeDocument/2006/relationships/image" Target="media/image170.wmf"/><Relationship Id="rId705" Type="http://schemas.openxmlformats.org/officeDocument/2006/relationships/oleObject" Target="embeddings/oleObject446.bin"/><Relationship Id="rId887" Type="http://schemas.openxmlformats.org/officeDocument/2006/relationships/oleObject" Target="embeddings/oleObject565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9.wmf"/><Relationship Id="rId344" Type="http://schemas.openxmlformats.org/officeDocument/2006/relationships/oleObject" Target="embeddings/oleObject179.bin"/><Relationship Id="rId691" Type="http://schemas.openxmlformats.org/officeDocument/2006/relationships/oleObject" Target="embeddings/oleObject439.bin"/><Relationship Id="rId747" Type="http://schemas.openxmlformats.org/officeDocument/2006/relationships/oleObject" Target="embeddings/oleObject481.bin"/><Relationship Id="rId789" Type="http://schemas.openxmlformats.org/officeDocument/2006/relationships/oleObject" Target="embeddings/oleObject509.bin"/><Relationship Id="rId912" Type="http://schemas.openxmlformats.org/officeDocument/2006/relationships/oleObject" Target="embeddings/oleObject582.bin"/><Relationship Id="rId954" Type="http://schemas.openxmlformats.org/officeDocument/2006/relationships/image" Target="media/image337.wmf"/><Relationship Id="rId996" Type="http://schemas.openxmlformats.org/officeDocument/2006/relationships/image" Target="media/image358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221.bin"/><Relationship Id="rId551" Type="http://schemas.openxmlformats.org/officeDocument/2006/relationships/oleObject" Target="embeddings/oleObject354.bin"/><Relationship Id="rId593" Type="http://schemas.openxmlformats.org/officeDocument/2006/relationships/oleObject" Target="embeddings/oleObject376.bin"/><Relationship Id="rId607" Type="http://schemas.openxmlformats.org/officeDocument/2006/relationships/oleObject" Target="embeddings/oleObject383.bin"/><Relationship Id="rId649" Type="http://schemas.openxmlformats.org/officeDocument/2006/relationships/oleObject" Target="embeddings/oleObject418.bin"/><Relationship Id="rId814" Type="http://schemas.openxmlformats.org/officeDocument/2006/relationships/image" Target="media/image288.wmf"/><Relationship Id="rId856" Type="http://schemas.openxmlformats.org/officeDocument/2006/relationships/image" Target="media/image30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46.bin"/><Relationship Id="rId453" Type="http://schemas.openxmlformats.org/officeDocument/2006/relationships/oleObject" Target="embeddings/oleObject288.bin"/><Relationship Id="rId509" Type="http://schemas.openxmlformats.org/officeDocument/2006/relationships/oleObject" Target="embeddings/oleObject322.bin"/><Relationship Id="rId660" Type="http://schemas.openxmlformats.org/officeDocument/2006/relationships/image" Target="media/image232.wmf"/><Relationship Id="rId898" Type="http://schemas.openxmlformats.org/officeDocument/2006/relationships/image" Target="media/image323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315.bin"/><Relationship Id="rId716" Type="http://schemas.openxmlformats.org/officeDocument/2006/relationships/oleObject" Target="embeddings/oleObject454.bin"/><Relationship Id="rId758" Type="http://schemas.openxmlformats.org/officeDocument/2006/relationships/image" Target="media/image267.wmf"/><Relationship Id="rId923" Type="http://schemas.openxmlformats.org/officeDocument/2006/relationships/oleObject" Target="embeddings/oleObject593.bin"/><Relationship Id="rId965" Type="http://schemas.openxmlformats.org/officeDocument/2006/relationships/oleObject" Target="embeddings/oleObject619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90.bin"/><Relationship Id="rId397" Type="http://schemas.openxmlformats.org/officeDocument/2006/relationships/oleObject" Target="embeddings/oleObject232.bin"/><Relationship Id="rId520" Type="http://schemas.openxmlformats.org/officeDocument/2006/relationships/image" Target="media/image188.wmf"/><Relationship Id="rId562" Type="http://schemas.openxmlformats.org/officeDocument/2006/relationships/image" Target="media/image197.wmf"/><Relationship Id="rId618" Type="http://schemas.openxmlformats.org/officeDocument/2006/relationships/oleObject" Target="embeddings/oleObject389.bin"/><Relationship Id="rId825" Type="http://schemas.openxmlformats.org/officeDocument/2006/relationships/oleObject" Target="embeddings/oleObject527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57.bin"/><Relationship Id="rId464" Type="http://schemas.openxmlformats.org/officeDocument/2006/relationships/oleObject" Target="embeddings/oleObject299.bin"/><Relationship Id="rId867" Type="http://schemas.openxmlformats.org/officeDocument/2006/relationships/oleObject" Target="embeddings/oleObject555.bin"/><Relationship Id="rId1010" Type="http://schemas.openxmlformats.org/officeDocument/2006/relationships/fontTable" Target="fontTable.xml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465.bin"/><Relationship Id="rId934" Type="http://schemas.openxmlformats.org/officeDocument/2006/relationships/image" Target="media/image327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201.bin"/><Relationship Id="rId573" Type="http://schemas.openxmlformats.org/officeDocument/2006/relationships/oleObject" Target="embeddings/oleObject366.bin"/><Relationship Id="rId780" Type="http://schemas.openxmlformats.org/officeDocument/2006/relationships/oleObject" Target="embeddings/oleObject500.bin"/><Relationship Id="rId226" Type="http://schemas.openxmlformats.org/officeDocument/2006/relationships/image" Target="media/image111.wmf"/><Relationship Id="rId433" Type="http://schemas.openxmlformats.org/officeDocument/2006/relationships/oleObject" Target="embeddings/oleObject268.bin"/><Relationship Id="rId878" Type="http://schemas.openxmlformats.org/officeDocument/2006/relationships/image" Target="media/image313.wmf"/><Relationship Id="rId640" Type="http://schemas.openxmlformats.org/officeDocument/2006/relationships/oleObject" Target="embeddings/oleObject411.bin"/><Relationship Id="rId738" Type="http://schemas.openxmlformats.org/officeDocument/2006/relationships/oleObject" Target="embeddings/oleObject476.bin"/><Relationship Id="rId945" Type="http://schemas.openxmlformats.org/officeDocument/2006/relationships/oleObject" Target="embeddings/oleObject608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212.bin"/><Relationship Id="rId500" Type="http://schemas.openxmlformats.org/officeDocument/2006/relationships/image" Target="media/image178.wmf"/><Relationship Id="rId584" Type="http://schemas.openxmlformats.org/officeDocument/2006/relationships/image" Target="media/image208.wmf"/><Relationship Id="rId805" Type="http://schemas.openxmlformats.org/officeDocument/2006/relationships/oleObject" Target="embeddings/oleObject51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510.bin"/><Relationship Id="rId889" Type="http://schemas.openxmlformats.org/officeDocument/2006/relationships/oleObject" Target="embeddings/oleObject566.bin"/><Relationship Id="rId444" Type="http://schemas.openxmlformats.org/officeDocument/2006/relationships/oleObject" Target="embeddings/oleObject279.bin"/><Relationship Id="rId651" Type="http://schemas.openxmlformats.org/officeDocument/2006/relationships/oleObject" Target="embeddings/oleObject419.bin"/><Relationship Id="rId749" Type="http://schemas.openxmlformats.org/officeDocument/2006/relationships/oleObject" Target="embeddings/oleObject482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oleObject" Target="embeddings/oleObject223.bin"/><Relationship Id="rId511" Type="http://schemas.openxmlformats.org/officeDocument/2006/relationships/oleObject" Target="embeddings/oleObject323.bin"/><Relationship Id="rId609" Type="http://schemas.openxmlformats.org/officeDocument/2006/relationships/oleObject" Target="embeddings/oleObject384.bin"/><Relationship Id="rId956" Type="http://schemas.openxmlformats.org/officeDocument/2006/relationships/image" Target="media/image3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377.bin"/><Relationship Id="rId816" Type="http://schemas.openxmlformats.org/officeDocument/2006/relationships/image" Target="media/image289.wmf"/><Relationship Id="rId1001" Type="http://schemas.openxmlformats.org/officeDocument/2006/relationships/image" Target="media/image363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90.bin"/><Relationship Id="rId662" Type="http://schemas.openxmlformats.org/officeDocument/2006/relationships/image" Target="media/image233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189.wmf"/><Relationship Id="rId967" Type="http://schemas.openxmlformats.org/officeDocument/2006/relationships/oleObject" Target="embeddings/oleObject621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234.bin"/><Relationship Id="rId827" Type="http://schemas.openxmlformats.org/officeDocument/2006/relationships/oleObject" Target="embeddings/oleObject529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161.wmf"/><Relationship Id="rId673" Type="http://schemas.openxmlformats.org/officeDocument/2006/relationships/oleObject" Target="embeddings/oleObject430.bin"/><Relationship Id="rId880" Type="http://schemas.openxmlformats.org/officeDocument/2006/relationships/image" Target="media/image314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336.bin"/><Relationship Id="rId978" Type="http://schemas.openxmlformats.org/officeDocument/2006/relationships/image" Target="media/image342.emf"/><Relationship Id="rId740" Type="http://schemas.openxmlformats.org/officeDocument/2006/relationships/image" Target="media/image258.wmf"/><Relationship Id="rId838" Type="http://schemas.openxmlformats.org/officeDocument/2006/relationships/oleObject" Target="embeddings/oleObject540.bin"/><Relationship Id="rId172" Type="http://schemas.openxmlformats.org/officeDocument/2006/relationships/image" Target="media/image84.wmf"/><Relationship Id="rId477" Type="http://schemas.openxmlformats.org/officeDocument/2006/relationships/oleObject" Target="embeddings/oleObject306.bin"/><Relationship Id="rId600" Type="http://schemas.openxmlformats.org/officeDocument/2006/relationships/image" Target="media/image216.wmf"/><Relationship Id="rId684" Type="http://schemas.openxmlformats.org/officeDocument/2006/relationships/image" Target="media/image244.wmf"/><Relationship Id="rId337" Type="http://schemas.openxmlformats.org/officeDocument/2006/relationships/oleObject" Target="embeddings/oleObject172.bin"/><Relationship Id="rId891" Type="http://schemas.openxmlformats.org/officeDocument/2006/relationships/oleObject" Target="embeddings/oleObject567.bin"/><Relationship Id="rId905" Type="http://schemas.openxmlformats.org/officeDocument/2006/relationships/oleObject" Target="embeddings/oleObject575.bin"/><Relationship Id="rId989" Type="http://schemas.openxmlformats.org/officeDocument/2006/relationships/image" Target="media/image351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347.bin"/><Relationship Id="rId751" Type="http://schemas.openxmlformats.org/officeDocument/2006/relationships/oleObject" Target="embeddings/oleObject483.bin"/><Relationship Id="rId849" Type="http://schemas.openxmlformats.org/officeDocument/2006/relationships/oleObject" Target="embeddings/oleObject546.bin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225.bin"/><Relationship Id="rId404" Type="http://schemas.openxmlformats.org/officeDocument/2006/relationships/oleObject" Target="embeddings/oleObject239.bin"/><Relationship Id="rId611" Type="http://schemas.openxmlformats.org/officeDocument/2006/relationships/oleObject" Target="embeddings/oleObject385.bin"/><Relationship Id="rId250" Type="http://schemas.openxmlformats.org/officeDocument/2006/relationships/image" Target="media/image123.wmf"/><Relationship Id="rId488" Type="http://schemas.openxmlformats.org/officeDocument/2006/relationships/image" Target="media/image172.wmf"/><Relationship Id="rId695" Type="http://schemas.openxmlformats.org/officeDocument/2006/relationships/oleObject" Target="embeddings/oleObject441.bin"/><Relationship Id="rId709" Type="http://schemas.openxmlformats.org/officeDocument/2006/relationships/oleObject" Target="embeddings/oleObject448.bin"/><Relationship Id="rId916" Type="http://schemas.openxmlformats.org/officeDocument/2006/relationships/oleObject" Target="embeddings/oleObject586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83.bin"/><Relationship Id="rId555" Type="http://schemas.openxmlformats.org/officeDocument/2006/relationships/oleObject" Target="embeddings/oleObject357.bin"/><Relationship Id="rId762" Type="http://schemas.openxmlformats.org/officeDocument/2006/relationships/image" Target="media/image269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50.bin"/><Relationship Id="rId622" Type="http://schemas.openxmlformats.org/officeDocument/2006/relationships/oleObject" Target="embeddings/oleObject393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317.bin"/><Relationship Id="rId927" Type="http://schemas.openxmlformats.org/officeDocument/2006/relationships/oleObject" Target="embeddings/oleObject597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94.bin"/><Relationship Id="rId566" Type="http://schemas.openxmlformats.org/officeDocument/2006/relationships/image" Target="media/image199.wmf"/><Relationship Id="rId773" Type="http://schemas.openxmlformats.org/officeDocument/2006/relationships/oleObject" Target="embeddings/oleObject494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61.bin"/><Relationship Id="rId633" Type="http://schemas.openxmlformats.org/officeDocument/2006/relationships/oleObject" Target="embeddings/oleObject404.bin"/><Relationship Id="rId980" Type="http://schemas.openxmlformats.org/officeDocument/2006/relationships/image" Target="media/image343.emf"/><Relationship Id="rId840" Type="http://schemas.openxmlformats.org/officeDocument/2006/relationships/image" Target="media/image294.wmf"/><Relationship Id="rId938" Type="http://schemas.openxmlformats.org/officeDocument/2006/relationships/image" Target="media/image32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368.bin"/><Relationship Id="rId700" Type="http://schemas.openxmlformats.org/officeDocument/2006/relationships/image" Target="media/image252.wmf"/><Relationship Id="rId132" Type="http://schemas.openxmlformats.org/officeDocument/2006/relationships/image" Target="media/image64.wmf"/><Relationship Id="rId784" Type="http://schemas.openxmlformats.org/officeDocument/2006/relationships/oleObject" Target="embeddings/oleObject504.bin"/><Relationship Id="rId991" Type="http://schemas.openxmlformats.org/officeDocument/2006/relationships/image" Target="media/image353.wmf"/><Relationship Id="rId437" Type="http://schemas.openxmlformats.org/officeDocument/2006/relationships/oleObject" Target="embeddings/oleObject272.bin"/><Relationship Id="rId644" Type="http://schemas.openxmlformats.org/officeDocument/2006/relationships/oleObject" Target="embeddings/oleObject415.bin"/><Relationship Id="rId851" Type="http://schemas.openxmlformats.org/officeDocument/2006/relationships/oleObject" Target="embeddings/oleObject547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173.wmf"/><Relationship Id="rId504" Type="http://schemas.openxmlformats.org/officeDocument/2006/relationships/image" Target="media/image180.wmf"/><Relationship Id="rId711" Type="http://schemas.openxmlformats.org/officeDocument/2006/relationships/oleObject" Target="embeddings/oleObject449.bin"/><Relationship Id="rId949" Type="http://schemas.openxmlformats.org/officeDocument/2006/relationships/oleObject" Target="embeddings/oleObject610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85.bin"/><Relationship Id="rId588" Type="http://schemas.openxmlformats.org/officeDocument/2006/relationships/image" Target="media/image210.wmf"/><Relationship Id="rId795" Type="http://schemas.openxmlformats.org/officeDocument/2006/relationships/oleObject" Target="embeddings/oleObject512.bin"/><Relationship Id="rId809" Type="http://schemas.openxmlformats.org/officeDocument/2006/relationships/oleObject" Target="embeddings/oleObject519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83.bin"/><Relationship Id="rId655" Type="http://schemas.openxmlformats.org/officeDocument/2006/relationships/oleObject" Target="embeddings/oleObject421.bin"/><Relationship Id="rId862" Type="http://schemas.openxmlformats.org/officeDocument/2006/relationships/image" Target="media/image305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325.bin"/><Relationship Id="rId722" Type="http://schemas.openxmlformats.org/officeDocument/2006/relationships/oleObject" Target="embeddings/oleObject460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96.bin"/><Relationship Id="rId599" Type="http://schemas.openxmlformats.org/officeDocument/2006/relationships/oleObject" Target="embeddings/oleObject379.bin"/><Relationship Id="rId1005" Type="http://schemas.openxmlformats.org/officeDocument/2006/relationships/image" Target="media/image367.wmf"/><Relationship Id="rId459" Type="http://schemas.openxmlformats.org/officeDocument/2006/relationships/oleObject" Target="embeddings/oleObject294.bin"/><Relationship Id="rId666" Type="http://schemas.openxmlformats.org/officeDocument/2006/relationships/image" Target="media/image235.wmf"/><Relationship Id="rId873" Type="http://schemas.openxmlformats.org/officeDocument/2006/relationships/oleObject" Target="embeddings/oleObject55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191.wmf"/><Relationship Id="rId733" Type="http://schemas.openxmlformats.org/officeDocument/2006/relationships/oleObject" Target="embeddings/oleObject471.bin"/><Relationship Id="rId940" Type="http://schemas.openxmlformats.org/officeDocument/2006/relationships/image" Target="media/image330.wmf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207.bin"/><Relationship Id="rId677" Type="http://schemas.openxmlformats.org/officeDocument/2006/relationships/oleObject" Target="embeddings/oleObject432.bin"/><Relationship Id="rId800" Type="http://schemas.openxmlformats.org/officeDocument/2006/relationships/image" Target="media/image281.wmf"/><Relationship Id="rId232" Type="http://schemas.openxmlformats.org/officeDocument/2006/relationships/image" Target="media/image114.wmf"/><Relationship Id="rId884" Type="http://schemas.openxmlformats.org/officeDocument/2006/relationships/image" Target="media/image316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40.bin"/><Relationship Id="rId744" Type="http://schemas.openxmlformats.org/officeDocument/2006/relationships/image" Target="media/image260.wmf"/><Relationship Id="rId951" Type="http://schemas.openxmlformats.org/officeDocument/2006/relationships/oleObject" Target="embeddings/oleObject611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218.bin"/><Relationship Id="rId590" Type="http://schemas.openxmlformats.org/officeDocument/2006/relationships/image" Target="media/image211.wmf"/><Relationship Id="rId604" Type="http://schemas.openxmlformats.org/officeDocument/2006/relationships/image" Target="media/image218.wmf"/><Relationship Id="rId811" Type="http://schemas.openxmlformats.org/officeDocument/2006/relationships/oleObject" Target="embeddings/oleObject52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36D59A6-2B4B-4C8F-9F12-0AB2826CA0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8</Pages>
  <Words>3434</Words>
  <Characters>19578</Characters>
  <Application>Microsoft Office Word</Application>
  <DocSecurity>0</DocSecurity>
  <Lines>163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enis</dc:creator>
  <cp:lastModifiedBy>Вадим</cp:lastModifiedBy>
  <cp:revision>3</cp:revision>
  <dcterms:created xsi:type="dcterms:W3CDTF">2015-01-30T15:05:00Z</dcterms:created>
  <dcterms:modified xsi:type="dcterms:W3CDTF">2015-02-02T15:39:00Z</dcterms:modified>
</cp:coreProperties>
</file>